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0BED" w:rsidRPr="0074665F" w:rsidRDefault="00BF0BED" w:rsidP="00BF0BED">
      <w:pPr>
        <w:rPr>
          <w:b/>
          <w:sz w:val="24"/>
          <w:szCs w:val="24"/>
          <w:u w:val="single"/>
        </w:rPr>
      </w:pPr>
      <w:r w:rsidRPr="0074665F">
        <w:rPr>
          <w:b/>
          <w:sz w:val="24"/>
          <w:szCs w:val="24"/>
          <w:u w:val="single"/>
        </w:rPr>
        <w:t>Arbeitsauftrag:</w:t>
      </w:r>
    </w:p>
    <w:p w:rsidR="00B84D01" w:rsidRDefault="00B84D01" w:rsidP="00B84D01">
      <w:pPr>
        <w:pStyle w:val="Listenabsatz"/>
        <w:numPr>
          <w:ilvl w:val="0"/>
          <w:numId w:val="1"/>
        </w:numPr>
      </w:pPr>
      <w:r>
        <w:t>Unterteile die unten stehende Zeichnung in rechwinklige Dreiecke.</w:t>
      </w:r>
    </w:p>
    <w:p w:rsidR="00BF0BED" w:rsidRDefault="00B84D01" w:rsidP="00BF0BED">
      <w:pPr>
        <w:pStyle w:val="Listenabsatz"/>
        <w:numPr>
          <w:ilvl w:val="0"/>
          <w:numId w:val="1"/>
        </w:numPr>
      </w:pPr>
      <w:r>
        <w:t>Beschrifte die</w:t>
      </w:r>
      <w:r w:rsidR="00E236FF">
        <w:t xml:space="preserve"> Zeichnung und fertige eine Legende an.</w:t>
      </w:r>
    </w:p>
    <w:p w:rsidR="00063F0D" w:rsidRDefault="00B84D01" w:rsidP="00BF0BED">
      <w:pPr>
        <w:pStyle w:val="Listenabsatz"/>
        <w:numPr>
          <w:ilvl w:val="0"/>
          <w:numId w:val="1"/>
        </w:numPr>
      </w:pPr>
      <w:r>
        <w:t xml:space="preserve">Erstelle </w:t>
      </w:r>
      <w:r w:rsidR="00063F0D">
        <w:t xml:space="preserve">auf dem Blatt </w:t>
      </w:r>
      <w:r>
        <w:t>D</w:t>
      </w:r>
      <w:r w:rsidR="00063F0D">
        <w:t xml:space="preserve">eine eigene „Formelsammlung“ zum Thema </w:t>
      </w:r>
      <w:r>
        <w:rPr>
          <w:b/>
        </w:rPr>
        <w:t>Quadratische P</w:t>
      </w:r>
      <w:r w:rsidR="00063F0D" w:rsidRPr="00063F0D">
        <w:rPr>
          <w:b/>
        </w:rPr>
        <w:t>yramide</w:t>
      </w:r>
      <w:r w:rsidR="00063F0D">
        <w:t>.</w:t>
      </w:r>
    </w:p>
    <w:p w:rsidR="00E236FF" w:rsidRDefault="00BF0BED" w:rsidP="00E236FF">
      <w:pPr>
        <w:pStyle w:val="Listenabsatz"/>
        <w:numPr>
          <w:ilvl w:val="0"/>
          <w:numId w:val="1"/>
        </w:numPr>
      </w:pPr>
      <w:r>
        <w:t>Welche rechtwinkligen Dreiecke</w:t>
      </w:r>
      <w:r w:rsidR="00C04AB5">
        <w:t>, die Du</w:t>
      </w:r>
      <w:r>
        <w:t xml:space="preserve"> </w:t>
      </w:r>
      <w:r w:rsidR="00E14DCF">
        <w:t xml:space="preserve">für </w:t>
      </w:r>
      <w:r w:rsidR="00E86ED3">
        <w:t xml:space="preserve">eventuelle </w:t>
      </w:r>
      <w:r w:rsidR="00E14DCF">
        <w:t>weitere</w:t>
      </w:r>
      <w:r w:rsidR="00C04AB5">
        <w:t xml:space="preserve"> Rechnungen benötigst</w:t>
      </w:r>
      <w:r w:rsidR="00E86ED3">
        <w:t xml:space="preserve"> (z.B. Höhe der Pyramide)</w:t>
      </w:r>
      <w:r w:rsidR="00C04AB5">
        <w:t xml:space="preserve">, </w:t>
      </w:r>
      <w:r>
        <w:t>kannst Du in der unten dargestellten Form nicht finden?</w:t>
      </w:r>
      <w:r w:rsidR="00E236FF">
        <w:t xml:space="preserve"> Skizziere diese </w:t>
      </w:r>
      <w:r w:rsidR="00C04AB5">
        <w:t xml:space="preserve">weiter unten </w:t>
      </w:r>
      <w:r w:rsidR="00E14DCF">
        <w:t>auf diesem Blatt und beschrifte ebenfalls.</w:t>
      </w:r>
    </w:p>
    <w:p w:rsidR="00BF0BED" w:rsidRDefault="00770C77" w:rsidP="00BF0BED">
      <w:pPr>
        <w:pStyle w:val="Listenabsatz"/>
        <w:numPr>
          <w:ilvl w:val="0"/>
          <w:numId w:val="1"/>
        </w:numPr>
      </w:pPr>
      <w:r w:rsidRPr="00770C77">
        <w:rPr>
          <w:u w:val="single"/>
        </w:rPr>
        <w:t>Zusatz:</w:t>
      </w:r>
      <w:r>
        <w:t xml:space="preserve"> </w:t>
      </w:r>
      <w:r w:rsidR="00BF0BED">
        <w:t>Warum ist „diese“ a</w:t>
      </w:r>
      <w:r w:rsidR="002C2F7A">
        <w:t>ufgeklappte Pyramide als Bastelvorlage</w:t>
      </w:r>
      <w:r w:rsidR="00BF0BED">
        <w:t xml:space="preserve"> ungeeignet</w:t>
      </w:r>
      <w:r w:rsidR="00E236FF">
        <w:t>?</w:t>
      </w:r>
      <w:r w:rsidR="00726859">
        <w:t xml:space="preserve"> Erstelle aus einem DIN-A4-Blatt eine geeignete Vorlage</w:t>
      </w:r>
      <w:r>
        <w:t>.</w:t>
      </w:r>
    </w:p>
    <w:p w:rsidR="00063F0D" w:rsidRDefault="00862D4A" w:rsidP="00BF0BED">
      <w:pPr>
        <w:pStyle w:val="Listenabsatz"/>
        <w:numPr>
          <w:ilvl w:val="0"/>
          <w:numId w:val="1"/>
        </w:numPr>
      </w:pPr>
      <w:r>
        <w:t xml:space="preserve">Besprich mit </w:t>
      </w:r>
      <w:r w:rsidR="00B84D01">
        <w:t>Deinem T</w:t>
      </w:r>
      <w:r>
        <w:t>eampartner</w:t>
      </w:r>
      <w:r w:rsidR="00063F0D">
        <w:t xml:space="preserve"> Deine Erkenntnisse.</w:t>
      </w:r>
    </w:p>
    <w:p w:rsidR="00230610" w:rsidRPr="00230610" w:rsidRDefault="00230610" w:rsidP="00230610">
      <w:pPr>
        <w:rPr>
          <w:b/>
          <w:sz w:val="24"/>
          <w:szCs w:val="24"/>
        </w:rPr>
      </w:pPr>
      <w:r w:rsidRPr="00230610">
        <w:rPr>
          <w:b/>
          <w:sz w:val="24"/>
          <w:szCs w:val="24"/>
        </w:rPr>
        <w:t xml:space="preserve">Zeit: </w:t>
      </w:r>
      <w:r w:rsidR="002B1E9E">
        <w:rPr>
          <w:b/>
          <w:sz w:val="24"/>
          <w:szCs w:val="24"/>
        </w:rPr>
        <w:t>25</w:t>
      </w:r>
      <w:r w:rsidR="00E14DCF">
        <w:rPr>
          <w:b/>
          <w:sz w:val="24"/>
          <w:szCs w:val="24"/>
        </w:rPr>
        <w:t xml:space="preserve"> min</w:t>
      </w:r>
    </w:p>
    <w:p w:rsidR="00BF0BED" w:rsidRPr="00BF0BED" w:rsidRDefault="00B022DB" w:rsidP="00BF0BED">
      <w: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42530F5F" wp14:editId="078190D9">
                <wp:simplePos x="0" y="0"/>
                <wp:positionH relativeFrom="column">
                  <wp:posOffset>3175</wp:posOffset>
                </wp:positionH>
                <wp:positionV relativeFrom="paragraph">
                  <wp:posOffset>1375320</wp:posOffset>
                </wp:positionV>
                <wp:extent cx="1306195" cy="240151"/>
                <wp:effectExtent l="0" t="0" r="8255" b="7620"/>
                <wp:wrapNone/>
                <wp:docPr id="24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6195" cy="24015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22DB" w:rsidRPr="00B022DB" w:rsidRDefault="00B022D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B022DB">
                              <w:rPr>
                                <w:sz w:val="16"/>
                                <w:szCs w:val="16"/>
                              </w:rPr>
                              <w:t>http://www.4teachers.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.25pt;margin-top:108.3pt;width:102.85pt;height:18.9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" stroked="f">
                <v:textbox>
                  <w:txbxContent>
                    <w:p w:rsidR="00B022DB" w:rsidRPr="00B022DB" w:rsidRDefault="00B022DB">
                      <w:pPr>
                        <w:rPr>
                          <w:sz w:val="16"/>
                          <w:szCs w:val="16"/>
                        </w:rPr>
                      </w:pPr>
                      <w:r w:rsidRPr="00B022DB">
                        <w:rPr>
                          <w:sz w:val="16"/>
                          <w:szCs w:val="16"/>
                        </w:rPr>
                        <w:t>http://www.4teachers.de</w:t>
                      </w:r>
                    </w:p>
                  </w:txbxContent>
                </v:textbox>
              </v:shape>
            </w:pict>
          </mc:Fallback>
        </mc:AlternateContent>
      </w:r>
      <w:r w:rsidR="003B7559">
        <w:rPr>
          <w:lang w:eastAsia="de-DE"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4202B8F0" wp14:editId="7D7D9518">
                <wp:simplePos x="0" y="0"/>
                <wp:positionH relativeFrom="column">
                  <wp:posOffset>403860</wp:posOffset>
                </wp:positionH>
                <wp:positionV relativeFrom="paragraph">
                  <wp:posOffset>241300</wp:posOffset>
                </wp:positionV>
                <wp:extent cx="4123055" cy="4182110"/>
                <wp:effectExtent l="0" t="0" r="10795" b="27940"/>
                <wp:wrapNone/>
                <wp:docPr id="11" name="Gruppieren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23055" cy="4182110"/>
                          <a:chOff x="0" y="0"/>
                          <a:chExt cx="7213811" cy="7213600"/>
                        </a:xfrm>
                      </wpg:grpSpPr>
                      <wps:wsp>
                        <wps:cNvPr id="1" name="Rechteck 1"/>
                        <wps:cNvSpPr/>
                        <wps:spPr>
                          <a:xfrm>
                            <a:off x="2387917" y="2404533"/>
                            <a:ext cx="2437765" cy="242062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Gleichschenkliges Dreieck 7"/>
                        <wps:cNvSpPr/>
                        <wps:spPr>
                          <a:xfrm>
                            <a:off x="2387917" y="0"/>
                            <a:ext cx="2438188" cy="23876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Gleichschenkliges Dreieck 8"/>
                        <wps:cNvSpPr/>
                        <wps:spPr>
                          <a:xfrm rot="5400000">
                            <a:off x="4800917" y="2413000"/>
                            <a:ext cx="2438188" cy="23876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Gleichschenkliges Dreieck 9"/>
                        <wps:cNvSpPr/>
                        <wps:spPr>
                          <a:xfrm rot="10800000">
                            <a:off x="2387917" y="4826000"/>
                            <a:ext cx="2437765" cy="23876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Gleichschenkliges Dreieck 10"/>
                        <wps:cNvSpPr/>
                        <wps:spPr>
                          <a:xfrm rot="16200000">
                            <a:off x="-25083" y="2413000"/>
                            <a:ext cx="2437765" cy="2387600"/>
                          </a:xfrm>
                          <a:prstGeom prst="triangl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pieren 11" o:spid="_x0000_s1026" style="position:absolute;margin-left:31.8pt;margin-top:19pt;width:324.65pt;height:329.3pt;z-index:251704320" coordsize="72138,72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">
                <v:rect id="Rechteck 1" o:spid="_x0000_s1027" style="position:absolute;left:23879;top:24045;width:24377;height:242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g71MAA&#10;AADaAAAADwAAAGRycy9kb3ducmV2LnhtbERPyWrDMBC9F/IPYgK9NbJLaY0TJYRAaemlZPmAwZrY&#10;TqyRkeQl+frKEOhpeLx1VpvRNKIn52vLCtJFAoK4sLrmUsHp+PmSgfABWWNjmRTcyMNmPXtaYa7t&#10;wHvqD6EUMYR9jgqqENpcSl9UZNAvbEscubN1BkOErpTa4RDDTSNfk+RdGqw5NlTY0q6i4nrojAKb&#10;/oaf4/DWMQ3uK6svRXP/yJR6no/bJYhAY/gXP9zfOs6H6ZXpyv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pg71MAAAADaAAAADwAAAAAAAAAAAAAAAACYAgAAZHJzL2Rvd25y&#10;ZXYueG1sUEsFBgAAAAAEAAQA9QAAAIUDAAAAAA==&#10;" fillcolor="#4f81bd [3204]" strokecolor="#243f60 [1604]" strokeweight="2pt"/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Gleichschenkliges Dreieck 7" o:spid="_x0000_s1028" type="#_x0000_t5" style="position:absolute;left:23879;width:24382;height:23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e/y8IA&#10;AADaAAAADwAAAGRycy9kb3ducmV2LnhtbESPwWrDMBBE74X8g9hAb7XsHtraiWKMiaGHXprkAxZr&#10;YzmxVo6lOu7fV4VCj8PMvGG25WIHMdPke8cKsiQFQdw63XOn4HRsnt5A+ICscXBMCr7JQ7lbPWyx&#10;0O7OnzQfQicihH2BCkwIYyGlbw1Z9IkbiaN3dpPFEOXUST3hPcLtIJ/T9EVa7DkuGBypNtReD19W&#10;wYdZcl1nx+GSs7xle9vh3FRKPa6XagMi0BL+w3/td63gFX6vxBs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l7/LwgAAANoAAAAPAAAAAAAAAAAAAAAAAJgCAABkcnMvZG93&#10;bnJldi54bWxQSwUGAAAAAAQABAD1AAAAhwMAAAAA&#10;" fillcolor="#4f81bd [3204]" strokecolor="#243f60 [1604]" strokeweight="2pt"/>
                <v:shape id="Gleichschenkliges Dreieck 8" o:spid="_x0000_s1029" type="#_x0000_t5" style="position:absolute;left:48009;top:24130;width:24381;height:23876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ghar0A&#10;AADaAAAADwAAAGRycy9kb3ducmV2LnhtbESPwcrCMBCE74LvEFbwpqmCItUoKoje5K8+wNKsTbHZ&#10;1Cba+vZG+MHjMPPNMKtNZyvxosaXjhVMxgkI4tzpkgsF18thtADhA7LGyjEpeJOHzbrfW2GqXct/&#10;9MpCIWIJ+xQVmBDqVEqfG7Lox64mjt7NNRZDlE0hdYNtLLeVnCbJXFosOS4YrGlvKL9nT6tgUR/d&#10;o73uLj6732b6gPJsyrNSw0G3XYII1IVf+J8+6cjB90q8AXL9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Kghar0AAADaAAAADwAAAAAAAAAAAAAAAACYAgAAZHJzL2Rvd25yZXYu&#10;eG1sUEsFBgAAAAAEAAQA9QAAAIIDAAAAAA==&#10;" fillcolor="#4f81bd [3204]" strokecolor="#243f60 [1604]" strokeweight="2pt"/>
                <v:shape id="Gleichschenkliges Dreieck 9" o:spid="_x0000_s1030" type="#_x0000_t5" style="position:absolute;left:23879;top:48260;width:24377;height:2387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a2/8IA&#10;AADaAAAADwAAAGRycy9kb3ducmV2LnhtbESPQWsCMRSE7wX/Q3iF3mpSbUVXo9hKoVdXQY+PzXOz&#10;uHlZklTX/vqmUPA4zMw3zGLVu1ZcKMTGs4aXoQJBXHnTcK1hv/t8noKICdlg65k03CjCajl4WGBh&#10;/JW3dClTLTKEY4EabEpdIWWsLDmMQ98RZ+/kg8OUZailCXjNcNfKkVIT6bDhvGCxow9L1bn8dhrG&#10;72qy3czWwb5tflQ5vh2bA79q/fTYr+cgEvXpHv5vfxkNM/i7km+A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Vrb/wgAAANoAAAAPAAAAAAAAAAAAAAAAAJgCAABkcnMvZG93&#10;bnJldi54bWxQSwUGAAAAAAQABAD1AAAAhwMAAAAA&#10;" fillcolor="#4f81bd [3204]" strokecolor="#243f60 [1604]" strokeweight="2pt"/>
                <v:shape id="Gleichschenkliges Dreieck 10" o:spid="_x0000_s1031" type="#_x0000_t5" style="position:absolute;left:-251;top:24130;width:24377;height:23876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Dm9sMA&#10;AADbAAAADwAAAGRycy9kb3ducmV2LnhtbESPQWvCQBCF7wX/wzKCl6IbPViJriKCVdqTGvA6ZMck&#10;mJ0Nu1uN/75zKPQ2w3vz3jerTe9a9aAQG88GppMMFHHpbcOVgeKyHy9AxYRssfVMBl4UYbMevK0w&#10;t/7JJ3qcU6UkhGOOBuqUulzrWNbkME58RyzazQeHSdZQaRvwKeGu1bMsm2uHDUtDjR3tairv5x9n&#10;oLm2xeyz5+37YX4rstP0+/oVPowZDfvtElSiPv2b/66PVvCFXn6RAf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2Dm9sMAAADbAAAADwAAAAAAAAAAAAAAAACYAgAAZHJzL2Rv&#10;d25yZXYueG1sUEsFBgAAAAAEAAQA9QAAAIgDAAAAAA==&#10;" fillcolor="#4f81bd [3204]" strokecolor="#243f60 [1604]" strokeweight="2pt"/>
              </v:group>
            </w:pict>
          </mc:Fallback>
        </mc:AlternateContent>
      </w:r>
      <w:r w:rsidR="003B7559">
        <w:rPr>
          <w:lang w:eastAsia="de-DE"/>
        </w:rPr>
        <w:drawing>
          <wp:inline distT="0" distB="0" distL="0" distR="0" wp14:anchorId="55CDA59D" wp14:editId="4D576774">
            <wp:extent cx="1439333" cy="1439333"/>
            <wp:effectExtent l="0" t="0" r="8890" b="8890"/>
            <wp:docPr id="22" name="Grafik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37304" cy="1437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236FF">
        <w:rPr>
          <w:lang w:eastAsia="de-D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D28AACD" wp14:editId="0C2D5643">
                <wp:simplePos x="0" y="0"/>
                <wp:positionH relativeFrom="column">
                  <wp:posOffset>3912870</wp:posOffset>
                </wp:positionH>
                <wp:positionV relativeFrom="paragraph">
                  <wp:posOffset>93980</wp:posOffset>
                </wp:positionV>
                <wp:extent cx="2374265" cy="1403985"/>
                <wp:effectExtent l="0" t="0" r="635" b="635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36FF" w:rsidRDefault="00E236FF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E236FF">
                              <w:rPr>
                                <w:b/>
                                <w:sz w:val="24"/>
                                <w:szCs w:val="24"/>
                              </w:rPr>
                              <w:t>Legende:</w:t>
                            </w:r>
                          </w:p>
                          <w:p w:rsidR="00E236FF" w:rsidRDefault="00E236FF" w:rsidP="00E236FF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 w:rsidRPr="00E236FF">
                              <w:t>Grundkante</w:t>
                            </w:r>
                            <w:r>
                              <w:t>:</w:t>
                            </w:r>
                            <w:r w:rsidR="00B84D01">
                              <w:t xml:space="preserve"> a</w:t>
                            </w:r>
                          </w:p>
                          <w:p w:rsidR="00E236FF" w:rsidRDefault="00E236FF" w:rsidP="00E236FF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E236FF" w:rsidRDefault="00E236FF" w:rsidP="00E236FF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E236FF" w:rsidRPr="00E236FF" w:rsidRDefault="00E236FF" w:rsidP="00E236FF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</w:p>
                          <w:p w:rsidR="00E236FF" w:rsidRDefault="00E236FF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308.1pt;margin-top:7.4pt;width:186.95pt;height:110.55pt;z-index:25167564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" stroked="f">
                <v:textbox style="mso-fit-shape-to-text:t">
                  <w:txbxContent>
                    <w:p w:rsidR="00E236FF" w:rsidRDefault="00E236FF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E236FF">
                        <w:rPr>
                          <w:b/>
                          <w:sz w:val="24"/>
                          <w:szCs w:val="24"/>
                        </w:rPr>
                        <w:t>Legende:</w:t>
                      </w:r>
                    </w:p>
                    <w:p w:rsidR="00E236FF" w:rsidRDefault="00E236FF" w:rsidP="00E236FF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 w:rsidRPr="00E236FF">
                        <w:t>Grundkante</w:t>
                      </w:r>
                      <w:r>
                        <w:t>:</w:t>
                      </w:r>
                      <w:r w:rsidR="00B84D01">
                        <w:t xml:space="preserve"> a</w:t>
                      </w:r>
                    </w:p>
                    <w:p w:rsidR="00E236FF" w:rsidRDefault="00E236FF" w:rsidP="00E236FF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</w:p>
                    <w:p w:rsidR="00E236FF" w:rsidRDefault="00E236FF" w:rsidP="00E236FF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</w:p>
                    <w:p w:rsidR="00E236FF" w:rsidRPr="00E236FF" w:rsidRDefault="00E236FF" w:rsidP="00E236FF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</w:p>
                    <w:p w:rsidR="00E236FF" w:rsidRDefault="00E236FF"/>
                  </w:txbxContent>
                </v:textbox>
              </v:shape>
            </w:pict>
          </mc:Fallback>
        </mc:AlternateContent>
      </w:r>
    </w:p>
    <w:p w:rsidR="00BF0BED" w:rsidRPr="00BF0BED" w:rsidRDefault="00BF0BED" w:rsidP="00BF0BED"/>
    <w:p w:rsidR="00BF0BED" w:rsidRPr="00BF0BED" w:rsidRDefault="00BF0BED" w:rsidP="00BF0BED"/>
    <w:p w:rsidR="00BF0BED" w:rsidRPr="00BF0BED" w:rsidRDefault="00BF0BED" w:rsidP="00BF0BED"/>
    <w:p w:rsidR="00BF0BED" w:rsidRPr="00BF0BED" w:rsidRDefault="00644A43" w:rsidP="00BF0BED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8EA8984" wp14:editId="28AA375D">
                <wp:simplePos x="0" y="0"/>
                <wp:positionH relativeFrom="column">
                  <wp:posOffset>3912870</wp:posOffset>
                </wp:positionH>
                <wp:positionV relativeFrom="paragraph">
                  <wp:posOffset>272415</wp:posOffset>
                </wp:positionV>
                <wp:extent cx="2374265" cy="1403985"/>
                <wp:effectExtent l="0" t="0" r="635" b="7620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3F0D" w:rsidRDefault="00063F0D" w:rsidP="00063F0D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Meine Formelsammlung:</w:t>
                            </w:r>
                          </w:p>
                          <w:p w:rsidR="00063F0D" w:rsidRDefault="00063F0D" w:rsidP="00063F0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 w:rsidRPr="00063F0D">
                              <w:rPr>
                                <w:position w:val="-14"/>
                              </w:rPr>
                              <w:object w:dxaOrig="960" w:dyaOrig="3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48pt;height:19pt" o:ole="">
                                  <v:imagedata r:id="rId9" o:title=""/>
                                </v:shape>
                                <o:OLEObject Type="Embed" ProgID="Equation.DSMT4" ShapeID="_x0000_i1025" DrawAspect="Content" ObjectID="_1431247138" r:id="rId10"/>
                              </w:object>
                            </w:r>
                          </w:p>
                          <w:p w:rsidR="00063F0D" w:rsidRDefault="00063F0D" w:rsidP="00063F0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063F0D" w:rsidRDefault="00063F0D" w:rsidP="00063F0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</w:p>
                          <w:p w:rsidR="00063F0D" w:rsidRPr="00E236FF" w:rsidRDefault="00063F0D" w:rsidP="00063F0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</w:p>
                          <w:p w:rsidR="00063F0D" w:rsidRDefault="00063F0D" w:rsidP="00063F0D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308.1pt;margin-top:21.45pt;width:186.95pt;height:110.55pt;z-index:2516797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" stroked="f">
                <v:textbox style="mso-fit-shape-to-text:t">
                  <w:txbxContent>
                    <w:p w:rsidR="00063F0D" w:rsidRDefault="00063F0D" w:rsidP="00063F0D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Meine Formelsammlung:</w:t>
                      </w:r>
                    </w:p>
                    <w:p w:rsidR="00063F0D" w:rsidRDefault="00063F0D" w:rsidP="00063F0D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 w:rsidRPr="00063F0D">
                        <w:rPr>
                          <w:position w:val="-14"/>
                        </w:rPr>
                        <w:object w:dxaOrig="960" w:dyaOrig="380">
                          <v:shape id="_x0000_i1025" type="#_x0000_t75" style="width:48pt;height:19pt" o:ole="">
                            <v:imagedata r:id="rId9" o:title=""/>
                          </v:shape>
                          <o:OLEObject Type="Embed" ProgID="Equation.DSMT4" ShapeID="_x0000_i1025" DrawAspect="Content" ObjectID="_1431247138" r:id="rId11"/>
                        </w:object>
                      </w:r>
                    </w:p>
                    <w:p w:rsidR="00063F0D" w:rsidRDefault="00063F0D" w:rsidP="00063F0D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</w:p>
                    <w:p w:rsidR="00063F0D" w:rsidRDefault="00063F0D" w:rsidP="00063F0D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</w:p>
                    <w:p w:rsidR="00063F0D" w:rsidRPr="00E236FF" w:rsidRDefault="00063F0D" w:rsidP="00063F0D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</w:p>
                    <w:p w:rsidR="00063F0D" w:rsidRDefault="00063F0D" w:rsidP="00063F0D"/>
                  </w:txbxContent>
                </v:textbox>
              </v:shape>
            </w:pict>
          </mc:Fallback>
        </mc:AlternateContent>
      </w:r>
    </w:p>
    <w:p w:rsidR="00BF0BED" w:rsidRPr="00BF0BED" w:rsidRDefault="00BF0BED" w:rsidP="00BF0BED"/>
    <w:p w:rsidR="00BF0BED" w:rsidRPr="00BF0BED" w:rsidRDefault="00BF0BED" w:rsidP="00BF0BED"/>
    <w:p w:rsidR="00BF0BED" w:rsidRPr="00BF0BED" w:rsidRDefault="00644A43" w:rsidP="00BF0BED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7AB1293" wp14:editId="08F47FB3">
                <wp:simplePos x="0" y="0"/>
                <wp:positionH relativeFrom="column">
                  <wp:posOffset>85090</wp:posOffset>
                </wp:positionH>
                <wp:positionV relativeFrom="paragraph">
                  <wp:posOffset>307340</wp:posOffset>
                </wp:positionV>
                <wp:extent cx="2374265" cy="1403985"/>
                <wp:effectExtent l="0" t="0" r="635" b="0"/>
                <wp:wrapNone/>
                <wp:docPr id="1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4AB5" w:rsidRPr="00C04AB5" w:rsidRDefault="00063F0D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Meine</w:t>
                            </w:r>
                            <w:r w:rsidR="00C04AB5" w:rsidRPr="00C04AB5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Skizzen</w:t>
                            </w:r>
                            <w:r w:rsidR="00C04AB5">
                              <w:rPr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6.7pt;margin-top:24.2pt;width:186.95pt;height:110.55pt;z-index:25167769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" stroked="f">
                <v:textbox style="mso-fit-shape-to-text:t">
                  <w:txbxContent>
                    <w:p w:rsidR="00C04AB5" w:rsidRPr="00C04AB5" w:rsidRDefault="00063F0D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Meine</w:t>
                      </w:r>
                      <w:r w:rsidR="00C04AB5" w:rsidRPr="00C04AB5">
                        <w:rPr>
                          <w:b/>
                          <w:sz w:val="24"/>
                          <w:szCs w:val="24"/>
                        </w:rPr>
                        <w:t xml:space="preserve"> Skizzen</w:t>
                      </w:r>
                      <w:r w:rsidR="00C04AB5">
                        <w:rPr>
                          <w:b/>
                          <w:sz w:val="24"/>
                          <w:szCs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BF0BED" w:rsidRPr="00BF0BED" w:rsidRDefault="00BF0BED" w:rsidP="00BF0BED"/>
    <w:p w:rsidR="00BF0BED" w:rsidRPr="00BF0BED" w:rsidRDefault="00644A43" w:rsidP="00BF0BED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B163D47" wp14:editId="7F39B670">
                <wp:simplePos x="0" y="0"/>
                <wp:positionH relativeFrom="column">
                  <wp:posOffset>3910965</wp:posOffset>
                </wp:positionH>
                <wp:positionV relativeFrom="paragraph">
                  <wp:posOffset>248920</wp:posOffset>
                </wp:positionV>
                <wp:extent cx="2374265" cy="1403985"/>
                <wp:effectExtent l="0" t="0" r="635" b="0"/>
                <wp:wrapNone/>
                <wp:docPr id="304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434B" w:rsidRDefault="00E86ED3" w:rsidP="0003434B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Beschriftungen der Skizzen:</w:t>
                            </w: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Hälfte der </w:t>
                            </w:r>
                            <w:r w:rsidRPr="00E236FF">
                              <w:t>Grundkante</w:t>
                            </w:r>
                            <w:r>
                              <w:t xml:space="preserve">: </w:t>
                            </w:r>
                            <w:r w:rsidRPr="00063228">
                              <w:rPr>
                                <w:position w:val="-24"/>
                              </w:rPr>
                              <w:object w:dxaOrig="240" w:dyaOrig="620">
                                <v:shape id="_x0000_i1026" type="#_x0000_t75" style="width:12pt;height:31pt" o:ole="">
                                  <v:imagedata r:id="rId12" o:title=""/>
                                </v:shape>
                                <o:OLEObject Type="Embed" ProgID="Equation.DSMT4" ShapeID="_x0000_i1026" DrawAspect="Content" ObjectID="_1431247139" r:id="rId13"/>
                              </w:object>
                            </w: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Höhe der Pyramide: </w:t>
                            </w:r>
                          </w:p>
                          <w:p w:rsidR="00027E3D" w:rsidRDefault="00027E3D" w:rsidP="00027E3D">
                            <w:pPr>
                              <w:pStyle w:val="Listenabsatz"/>
                              <w:ind w:left="284"/>
                            </w:pP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Hälfte der Diagonalen: </w:t>
                            </w:r>
                          </w:p>
                          <w:p w:rsidR="00027E3D" w:rsidRDefault="00027E3D" w:rsidP="00027E3D">
                            <w:pPr>
                              <w:pStyle w:val="Listenabsatz"/>
                            </w:pPr>
                          </w:p>
                          <w:p w:rsidR="00027E3D" w:rsidRDefault="00027E3D" w:rsidP="00027E3D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margin-left:307.95pt;margin-top:19.6pt;width:186.95pt;height:110.55pt;z-index:25172377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" stroked="f">
                <v:textbox style="mso-fit-shape-to-text:t">
                  <w:txbxContent>
                    <w:p w:rsidR="0003434B" w:rsidRDefault="00E86ED3" w:rsidP="0003434B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Beschriftungen der Skizzen:</w:t>
                      </w: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Hälfte der </w:t>
                      </w:r>
                      <w:r w:rsidRPr="00E236FF">
                        <w:t>Grundkante</w:t>
                      </w:r>
                      <w:r>
                        <w:t xml:space="preserve">: </w:t>
                      </w:r>
                      <w:r w:rsidRPr="00063228">
                        <w:rPr>
                          <w:position w:val="-24"/>
                        </w:rPr>
                        <w:object w:dxaOrig="240" w:dyaOrig="620">
                          <v:shape id="_x0000_i1026" type="#_x0000_t75" style="width:12pt;height:31pt" o:ole="">
                            <v:imagedata r:id="rId12" o:title=""/>
                          </v:shape>
                          <o:OLEObject Type="Embed" ProgID="Equation.DSMT4" ShapeID="_x0000_i1026" DrawAspect="Content" ObjectID="_1431247139" r:id="rId14"/>
                        </w:object>
                      </w: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Höhe der Pyramide: </w:t>
                      </w:r>
                    </w:p>
                    <w:p w:rsidR="00027E3D" w:rsidRDefault="00027E3D" w:rsidP="00027E3D">
                      <w:pPr>
                        <w:pStyle w:val="Listenabsatz"/>
                        <w:ind w:left="284"/>
                      </w:pP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Hälfte der Diagonalen: </w:t>
                      </w:r>
                    </w:p>
                    <w:p w:rsidR="00027E3D" w:rsidRDefault="00027E3D" w:rsidP="00027E3D">
                      <w:pPr>
                        <w:pStyle w:val="Listenabsatz"/>
                      </w:pPr>
                    </w:p>
                    <w:p w:rsidR="00027E3D" w:rsidRDefault="00027E3D" w:rsidP="00027E3D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F0BED" w:rsidRPr="00BF0BED" w:rsidRDefault="00BF0BED" w:rsidP="00BF0BED"/>
    <w:p w:rsidR="00BF0BED" w:rsidRPr="00BF0BED" w:rsidRDefault="00BF0BED" w:rsidP="00BF0BED"/>
    <w:p w:rsidR="00BF0BED" w:rsidRPr="00BF0BED" w:rsidRDefault="00BF0BED" w:rsidP="00BF0BED"/>
    <w:p w:rsidR="00BF0BED" w:rsidRPr="00BF0BED" w:rsidRDefault="00BF0BED" w:rsidP="00BF0BED"/>
    <w:p w:rsidR="00BF0BED" w:rsidRDefault="00BF0BED" w:rsidP="00BF0BED"/>
    <w:p w:rsidR="00644A43" w:rsidRDefault="00644A43" w:rsidP="00862D4A">
      <w:pPr>
        <w:rPr>
          <w:b/>
          <w:sz w:val="24"/>
          <w:szCs w:val="24"/>
        </w:rPr>
      </w:pPr>
    </w:p>
    <w:p w:rsidR="00862D4A" w:rsidRPr="0074665F" w:rsidRDefault="00862D4A" w:rsidP="00862D4A">
      <w:pPr>
        <w:rPr>
          <w:b/>
          <w:sz w:val="24"/>
          <w:szCs w:val="24"/>
          <w:u w:val="single"/>
        </w:rPr>
      </w:pPr>
      <w:r w:rsidRPr="0074665F">
        <w:rPr>
          <w:b/>
          <w:sz w:val="24"/>
          <w:szCs w:val="24"/>
          <w:u w:val="single"/>
        </w:rPr>
        <w:lastRenderedPageBreak/>
        <w:t>Arbeitsauftrag:</w:t>
      </w:r>
    </w:p>
    <w:p w:rsidR="00B84D01" w:rsidRDefault="00B84D01" w:rsidP="00B84D01">
      <w:pPr>
        <w:pStyle w:val="Listenabsatz"/>
        <w:numPr>
          <w:ilvl w:val="0"/>
          <w:numId w:val="5"/>
        </w:numPr>
      </w:pPr>
      <w:r>
        <w:t>Unterteile die unten stehende Zeichnung in rechwinklige Dreiecke.</w:t>
      </w:r>
    </w:p>
    <w:p w:rsidR="00B84D01" w:rsidRDefault="00B84D01" w:rsidP="00B84D01">
      <w:pPr>
        <w:pStyle w:val="Listenabsatz"/>
        <w:numPr>
          <w:ilvl w:val="0"/>
          <w:numId w:val="5"/>
        </w:numPr>
      </w:pPr>
      <w:r>
        <w:t>Beschrifte die Zeichnung und fertige eine Legende an.</w:t>
      </w:r>
    </w:p>
    <w:p w:rsidR="00B84D01" w:rsidRDefault="00B84D01" w:rsidP="00B84D01">
      <w:pPr>
        <w:pStyle w:val="Listenabsatz"/>
        <w:numPr>
          <w:ilvl w:val="0"/>
          <w:numId w:val="5"/>
        </w:numPr>
      </w:pPr>
      <w:r>
        <w:t xml:space="preserve">Erstelle auf dem Blatt Deine eigene „Formelsammlung“ zum Thema </w:t>
      </w:r>
      <w:r>
        <w:rPr>
          <w:b/>
        </w:rPr>
        <w:t>Quadratische P</w:t>
      </w:r>
      <w:r w:rsidRPr="00063F0D">
        <w:rPr>
          <w:b/>
        </w:rPr>
        <w:t>yramide</w:t>
      </w:r>
      <w:r>
        <w:t>.</w:t>
      </w:r>
    </w:p>
    <w:p w:rsidR="00B84D01" w:rsidRDefault="00B84D01" w:rsidP="00B84D01">
      <w:pPr>
        <w:pStyle w:val="Listenabsatz"/>
        <w:numPr>
          <w:ilvl w:val="0"/>
          <w:numId w:val="5"/>
        </w:numPr>
      </w:pPr>
      <w:r>
        <w:t>Welche rechtwinkligen Dreiecke, die Du für weitere Rechnungen benötigst</w:t>
      </w:r>
      <w:r w:rsidR="00E86ED3">
        <w:t xml:space="preserve"> (z.B. Höhe der Pyramide)</w:t>
      </w:r>
      <w:r>
        <w:t>, kannst Du in der unten dargestellten Form nicht finden? Skizziere diese weiter unten auf diesem Blatt und beschrifte ebenfalls.</w:t>
      </w:r>
    </w:p>
    <w:p w:rsidR="00770C77" w:rsidRDefault="00770C77" w:rsidP="00770C77">
      <w:pPr>
        <w:pStyle w:val="Listenabsatz"/>
        <w:numPr>
          <w:ilvl w:val="0"/>
          <w:numId w:val="5"/>
        </w:numPr>
      </w:pPr>
      <w:r w:rsidRPr="00770C77">
        <w:rPr>
          <w:u w:val="single"/>
        </w:rPr>
        <w:t>Zusatz:</w:t>
      </w:r>
      <w:r>
        <w:t xml:space="preserve"> </w:t>
      </w:r>
      <w:r>
        <w:t>Warum ist „diese“ aufgeklappte Pyramide als Bastelvorlage ungeeignet? Erstelle aus einem DIN-A4-Blatt eine geeignete Vorlage.</w:t>
      </w:r>
    </w:p>
    <w:p w:rsidR="00B84D01" w:rsidRDefault="00B84D01" w:rsidP="00B84D01">
      <w:pPr>
        <w:pStyle w:val="Listenabsatz"/>
        <w:numPr>
          <w:ilvl w:val="0"/>
          <w:numId w:val="5"/>
        </w:numPr>
      </w:pPr>
      <w:r>
        <w:t>Besprich mit Deinem Teampartner Deine Erkenntnisse.</w:t>
      </w:r>
    </w:p>
    <w:p w:rsidR="00862D4A" w:rsidRPr="00230610" w:rsidRDefault="00862D4A" w:rsidP="00862D4A">
      <w:pPr>
        <w:rPr>
          <w:b/>
          <w:sz w:val="24"/>
          <w:szCs w:val="24"/>
        </w:rPr>
      </w:pPr>
      <w:r w:rsidRPr="00230610">
        <w:rPr>
          <w:b/>
          <w:sz w:val="24"/>
          <w:szCs w:val="24"/>
        </w:rPr>
        <w:t xml:space="preserve">Zeit: </w:t>
      </w:r>
      <w:r w:rsidR="002B1E9E">
        <w:rPr>
          <w:b/>
          <w:sz w:val="24"/>
          <w:szCs w:val="24"/>
        </w:rPr>
        <w:t>25</w:t>
      </w:r>
      <w:bookmarkStart w:id="0" w:name="_GoBack"/>
      <w:bookmarkEnd w:id="0"/>
      <w:r>
        <w:rPr>
          <w:b/>
          <w:sz w:val="24"/>
          <w:szCs w:val="24"/>
        </w:rPr>
        <w:t xml:space="preserve"> min</w:t>
      </w:r>
    </w:p>
    <w:p w:rsidR="00862D4A" w:rsidRPr="00BF0BED" w:rsidRDefault="00B022DB" w:rsidP="00862D4A">
      <w: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6BF9E40" wp14:editId="1026E69A">
                <wp:simplePos x="0" y="0"/>
                <wp:positionH relativeFrom="column">
                  <wp:posOffset>35560</wp:posOffset>
                </wp:positionH>
                <wp:positionV relativeFrom="paragraph">
                  <wp:posOffset>1369000</wp:posOffset>
                </wp:positionV>
                <wp:extent cx="1306195" cy="240030"/>
                <wp:effectExtent l="0" t="0" r="8255" b="7620"/>
                <wp:wrapNone/>
                <wp:docPr id="26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6195" cy="240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22DB" w:rsidRPr="00B022DB" w:rsidRDefault="00B022DB" w:rsidP="00B022DB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  <w:r w:rsidRPr="00B022DB">
                              <w:rPr>
                                <w:sz w:val="16"/>
                                <w:szCs w:val="16"/>
                              </w:rPr>
                              <w:t>http://www.4teachers.d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2.8pt;margin-top:107.8pt;width:102.85pt;height:18.9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" stroked="f">
                <v:textbox>
                  <w:txbxContent>
                    <w:p w:rsidR="00B022DB" w:rsidRPr="00B022DB" w:rsidRDefault="00B022DB" w:rsidP="00B022DB">
                      <w:pPr>
                        <w:rPr>
                          <w:sz w:val="16"/>
                          <w:szCs w:val="16"/>
                        </w:rPr>
                      </w:pPr>
                      <w:r w:rsidRPr="00B022DB">
                        <w:rPr>
                          <w:sz w:val="16"/>
                          <w:szCs w:val="16"/>
                        </w:rPr>
                        <w:t>http://www.4teachers.de</w:t>
                      </w:r>
                    </w:p>
                  </w:txbxContent>
                </v:textbox>
              </v:shape>
            </w:pict>
          </mc:Fallback>
        </mc:AlternateContent>
      </w:r>
      <w:r w:rsidR="003B7559">
        <w:rPr>
          <w:lang w:eastAsia="de-DE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339C2A43" wp14:editId="090E280E">
                <wp:simplePos x="0" y="0"/>
                <wp:positionH relativeFrom="column">
                  <wp:posOffset>337609</wp:posOffset>
                </wp:positionH>
                <wp:positionV relativeFrom="paragraph">
                  <wp:posOffset>283845</wp:posOffset>
                </wp:positionV>
                <wp:extent cx="4123055" cy="4182110"/>
                <wp:effectExtent l="0" t="0" r="10795" b="27940"/>
                <wp:wrapNone/>
                <wp:docPr id="291" name="Gruppieren 2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23055" cy="4182110"/>
                          <a:chOff x="0" y="0"/>
                          <a:chExt cx="4123055" cy="4182110"/>
                        </a:xfrm>
                      </wpg:grpSpPr>
                      <wpg:grpSp>
                        <wpg:cNvPr id="31" name="Gruppieren 31"/>
                        <wpg:cNvGrpSpPr/>
                        <wpg:grpSpPr>
                          <a:xfrm>
                            <a:off x="0" y="0"/>
                            <a:ext cx="4123055" cy="4182110"/>
                            <a:chOff x="0" y="0"/>
                            <a:chExt cx="4123055" cy="4182110"/>
                          </a:xfrm>
                        </wpg:grpSpPr>
                        <wpg:grpSp>
                          <wpg:cNvPr id="28" name="Gruppieren 28"/>
                          <wpg:cNvGrpSpPr/>
                          <wpg:grpSpPr>
                            <a:xfrm>
                              <a:off x="0" y="0"/>
                              <a:ext cx="4123055" cy="4182110"/>
                              <a:chOff x="0" y="0"/>
                              <a:chExt cx="4123055" cy="4182110"/>
                            </a:xfrm>
                          </wpg:grpSpPr>
                          <wps:wsp>
                            <wps:cNvPr id="19" name="Textfeld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65400" y="541867"/>
                                <a:ext cx="84667" cy="1862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578EF" w:rsidRDefault="009578EF" w:rsidP="009578EF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g:grpSp>
                            <wpg:cNvPr id="27" name="Gruppieren 27"/>
                            <wpg:cNvGrpSpPr/>
                            <wpg:grpSpPr>
                              <a:xfrm>
                                <a:off x="0" y="0"/>
                                <a:ext cx="4123055" cy="4182110"/>
                                <a:chOff x="0" y="0"/>
                                <a:chExt cx="4123055" cy="4182110"/>
                              </a:xfrm>
                            </wpg:grpSpPr>
                            <wpg:grpSp>
                              <wpg:cNvPr id="3" name="Gruppieren 3"/>
                              <wpg:cNvGrpSpPr/>
                              <wpg:grpSpPr>
                                <a:xfrm>
                                  <a:off x="0" y="0"/>
                                  <a:ext cx="4123055" cy="4182110"/>
                                  <a:chOff x="0" y="0"/>
                                  <a:chExt cx="7213811" cy="7213600"/>
                                </a:xfrm>
                              </wpg:grpSpPr>
                              <wps:wsp>
                                <wps:cNvPr id="4" name="Rechteck 4"/>
                                <wps:cNvSpPr/>
                                <wps:spPr>
                                  <a:xfrm>
                                    <a:off x="2387917" y="2404533"/>
                                    <a:ext cx="2437765" cy="2420620"/>
                                  </a:xfrm>
                                  <a:prstGeom prst="rect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" name="Gleichschenkliges Dreieck 5"/>
                                <wps:cNvSpPr/>
                                <wps:spPr>
                                  <a:xfrm>
                                    <a:off x="2387917" y="0"/>
                                    <a:ext cx="2438188" cy="2387600"/>
                                  </a:xfrm>
                                  <a:prstGeom prst="triangl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" name="Gleichschenkliges Dreieck 6"/>
                                <wps:cNvSpPr/>
                                <wps:spPr>
                                  <a:xfrm rot="5400000">
                                    <a:off x="4800917" y="2413000"/>
                                    <a:ext cx="2438188" cy="2387600"/>
                                  </a:xfrm>
                                  <a:prstGeom prst="triangl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3" name="Gleichschenkliges Dreieck 13"/>
                                <wps:cNvSpPr/>
                                <wps:spPr>
                                  <a:xfrm rot="10800000">
                                    <a:off x="2387917" y="4826000"/>
                                    <a:ext cx="2437765" cy="2387600"/>
                                  </a:xfrm>
                                  <a:prstGeom prst="triangl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4" name="Gleichschenkliges Dreieck 14"/>
                                <wps:cNvSpPr/>
                                <wps:spPr>
                                  <a:xfrm rot="16200000">
                                    <a:off x="-25083" y="2413000"/>
                                    <a:ext cx="2437765" cy="2387600"/>
                                  </a:xfrm>
                                  <a:prstGeom prst="triangle">
                                    <a:avLst/>
                                  </a:prstGeom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8" name="Textfeld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37267" y="1430867"/>
                                  <a:ext cx="84667" cy="1947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9578EF" w:rsidRDefault="009578EF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1" name="Textfeld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50067" y="2159000"/>
                                  <a:ext cx="84455" cy="1943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74303" w:rsidRDefault="00D74303" w:rsidP="00D74303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  <wps:wsp>
                              <wps:cNvPr id="25" name="Gerade Verbindung 25"/>
                              <wps:cNvCnPr/>
                              <wps:spPr>
                                <a:xfrm>
                                  <a:off x="2065867" y="0"/>
                                  <a:ext cx="0" cy="139382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30" name="Textfeld 30"/>
                          <wps:cNvSpPr txBox="1"/>
                          <wps:spPr>
                            <a:xfrm>
                              <a:off x="1769534" y="821267"/>
                              <a:ext cx="219710" cy="26225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72D15" w:rsidRDefault="00672D15">
                                <w:r w:rsidRPr="00D74303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027" type="#_x0000_t75" style="width:.5pt;height:.7pt" o:ole="">
                                      <v:imagedata r:id="rId15" o:title=""/>
                                    </v:shape>
                                    <o:OLEObject Type="Embed" ProgID="Equation.DSMT4" ShapeID="_x0000_i1027" DrawAspect="Content" ObjectID="_1431247140" r:id="rId16"/>
                                  </w:object>
                                </w:r>
                                <w:r w:rsidR="00B84D01" w:rsidRPr="00D74303">
                                  <w:rPr>
                                    <w:position w:val="-12"/>
                                  </w:rPr>
                                  <w:object w:dxaOrig="260" w:dyaOrig="360">
                                    <v:shape id="_x0000_i1028" type="#_x0000_t75" style="width:14.65pt;height:19.8pt" o:ole="">
                                      <v:imagedata r:id="rId17" o:title=""/>
                                    </v:shape>
                                    <o:OLEObject Type="Embed" ProgID="Equation.DSMT4" ShapeID="_x0000_i1028" DrawAspect="Content" ObjectID="_1431247141" r:id="rId1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88" name="Textfeld 2"/>
                        <wps:cNvSpPr txBox="1">
                          <a:spLocks noChangeArrowheads="1"/>
                        </wps:cNvSpPr>
                        <wps:spPr bwMode="auto">
                          <a:xfrm>
                            <a:off x="2362200" y="1896533"/>
                            <a:ext cx="160655" cy="1517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72D15" w:rsidRDefault="00672D15" w:rsidP="00672D15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89" name="Gerade Verbindung 289"/>
                        <wps:cNvCnPr/>
                        <wps:spPr>
                          <a:xfrm flipV="1">
                            <a:off x="1363134" y="1397000"/>
                            <a:ext cx="1395108" cy="140336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pieren 291" o:spid="_x0000_s1030" style="position:absolute;margin-left:26.6pt;margin-top:22.35pt;width:324.65pt;height:329.3pt;z-index:251702272" coordsize="41230,41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">
                <v:group id="Gruppieren 31" o:spid="_x0000_s1031" style="position:absolute;width:41230;height:41821" coordsize="41230,418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group id="Gruppieren 28" o:spid="_x0000_s1032" style="position:absolute;width:41230;height:41821" coordsize="41230,418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3" type="#_x0000_t202" style="position:absolute;left:25654;top:5418;width:846;height:1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h9w8MA&#10;AADbAAAADwAAAGRycy9kb3ducmV2LnhtbERPS2vCQBC+C/0PyxR6kbppDkFTV2m1hR7qISqeh+yY&#10;BLOzYXfN4993C4Xe5uN7zno7mlb05HxjWcHLIgFBXFrdcKXgfPp8XoLwAVlja5kUTORhu3mYrTHX&#10;duCC+mOoRAxhn6OCOoQul9KXNRn0C9sRR+5qncEQoaukdjjEcNPKNEkyabDh2FBjR7uaytvxbhRk&#10;e3cfCt7N9+ePbzx0VXp5ny5KPT2Ob68gAo3hX/zn/tJx/gp+f4kH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h9w8MAAADbAAAADwAAAAAAAAAAAAAAAACYAgAAZHJzL2Rv&#10;d25yZXYueG1sUEsFBgAAAAAEAAQA9QAAAIgDAAAAAA==&#10;" stroked="f">
                      <v:textbox inset="0,0,0,0">
                        <w:txbxContent>
                          <w:p w:rsidR="009578EF" w:rsidRDefault="009578EF" w:rsidP="009578EF">
                            <w:r>
                              <w:t>s</w:t>
                            </w:r>
                          </w:p>
                        </w:txbxContent>
                      </v:textbox>
                    </v:shape>
                    <v:group id="Gruppieren 27" o:spid="_x0000_s1034" style="position:absolute;width:41230;height:41821" coordsize="41230,418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<v:group id="Gruppieren 3" o:spid="_x0000_s1035" style="position:absolute;width:41230;height:41821" coordsize="72138,721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  <v:rect id="Rechteck 4" o:spid="_x0000_s1036" style="position:absolute;left:23879;top:24045;width:24377;height:242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+YTMIA&#10;AADaAAAADwAAAGRycy9kb3ducmV2LnhtbESP0WrCQBRE3wv+w3KFvjUbS7AhzSoiFMWXUvUDLtnb&#10;JJq9G3bXJPXru0Khj8PMnGHK9WQ6MZDzrWUFiyQFQVxZ3XKt4Hz6eMlB+ICssbNMCn7Iw3o1eyqx&#10;0HbkLxqOoRYRwr5ABU0IfSGlrxoy6BPbE0fv2zqDIUpXS+1wjHDTydc0XUqDLceFBnvaNlRdjzej&#10;wC4+w+E0Zjem0e3y9lJ197dcqef5tHkHEWgK/+G/9l4ryOBxJd4Auf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75hMwgAAANoAAAAPAAAAAAAAAAAAAAAAAJgCAABkcnMvZG93&#10;bnJldi54bWxQSwUGAAAAAAQABAD1AAAAhwMAAAAA&#10;" fillcolor="#4f81bd [3204]" strokecolor="#243f60 [1604]" strokeweight="2pt"/>
                        <v:shape id="Gleichschenkliges Dreieck 5" o:spid="_x0000_s1037" type="#_x0000_t5" style="position:absolute;left:23879;width:24382;height:23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mEJ8IA&#10;AADaAAAADwAAAGRycy9kb3ducmV2LnhtbESPwWrDMBBE74X8g9hAb7XsQkvtRDHGxNBDL03yAYu1&#10;sZxYK8dSHffvq0Khx2Fm3jDbcrGDmGnyvWMFWZKCIG6d7rlTcDo2T28gfEDWODgmBd/kodytHrZY&#10;aHfnT5oPoRMRwr5ABSaEsZDSt4Ys+sSNxNE7u8liiHLqpJ7wHuF2kM9p+iot9hwXDI5UG2qvhy+r&#10;4MMsua6z43DJWd6yve1wbiqlHtdLtQERaAn/4b/2u1bwAr9X4g2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CYQnwgAAANoAAAAPAAAAAAAAAAAAAAAAAJgCAABkcnMvZG93&#10;bnJldi54bWxQSwUGAAAAAAQABAD1AAAAhwMAAAAA&#10;" fillcolor="#4f81bd [3204]" strokecolor="#243f60 [1604]" strokeweight="2pt"/>
                        <v:shape id="Gleichschenkliges Dreieck 6" o:spid="_x0000_s1038" type="#_x0000_t5" style="position:absolute;left:48009;top:24130;width:24381;height:23876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sQg78A&#10;AADaAAAADwAAAGRycy9kb3ducmV2LnhtbESP0YrCMBRE3wX/IVzBN00VVqQaxRXEfRNrP+DSXJti&#10;c9Ntoq1/bwTBx2FmzjDrbW9r8aDWV44VzKYJCOLC6YpLBfnlMFmC8AFZY+2YFDzJw3YzHKwx1a7j&#10;Mz2yUIoIYZ+iAhNCk0rpC0MW/dQ1xNG7utZiiLItpW6xi3Bby3mSLKTFiuOCwYb2hopbdrcKls3R&#10;/Xf578Vnt+uPPqA8meqk1HjU71YgAvXhG/60/7SCBbyvxBsgN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exCDvwAAANoAAAAPAAAAAAAAAAAAAAAAAJgCAABkcnMvZG93bnJl&#10;di54bWxQSwUGAAAAAAQABAD1AAAAhAMAAAAA&#10;" fillcolor="#4f81bd [3204]" strokecolor="#243f60 [1604]" strokeweight="2pt"/>
                        <v:shape id="Gleichschenkliges Dreieck 13" o:spid="_x0000_s1039" type="#_x0000_t5" style="position:absolute;left:23879;top:48260;width:24377;height:2387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9e2MEA&#10;AADbAAAADwAAAGRycy9kb3ducmV2LnhtbERPTWsCMRC9F/ofwhS81aTdVnRrFKsIvboV9Dhsxs3S&#10;zWRJUl399U2h0Ns83ufMl4PrxJlCbD1reBorEMS1Ny03Gvaf28cpiJiQDXaeScOVIiwX93dzLI2/&#10;8I7OVWpEDuFYogabUl9KGWtLDuPY98SZO/ngMGUYGmkCXnK46+SzUhPpsOXcYLGntaX6q/p2Gop3&#10;NdltZqtgXzc3VRXXY3vgF61HD8PqDUSiIf2L/9wfJs8v4PeXfIBc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4fXtjBAAAA2wAAAA8AAAAAAAAAAAAAAAAAmAIAAGRycy9kb3du&#10;cmV2LnhtbFBLBQYAAAAABAAEAPUAAACGAwAAAAA=&#10;" fillcolor="#4f81bd [3204]" strokecolor="#243f60 [1604]" strokeweight="2pt"/>
                        <v:shape id="Gleichschenkliges Dreieck 14" o:spid="_x0000_s1040" type="#_x0000_t5" style="position:absolute;left:-251;top:24130;width:24377;height:23876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vg9cEA&#10;AADbAAAADwAAAGRycy9kb3ducmV2LnhtbERPTYvCMBC9C/sfwizsRTRVRJdqFFlwFT3VLXgdmrEt&#10;20xKErX+eyMI3ubxPmex6kwjruR8bVnBaJiAIC6srrlUkP9tBt8gfEDW2FgmBXfysFp+9BaYanvj&#10;jK7HUIoYwj5FBVUIbSqlLyoy6Ie2JY7c2TqDIUJXSu3wFsNNI8dJMpUGa44NFbb0U1Hxf7wYBfWp&#10;yce/Ha/72+k5T7LR4bR3M6W+Prv1HESgLrzFL/dOx/kTeP4SD5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b4PXBAAAA2wAAAA8AAAAAAAAAAAAAAAAAmAIAAGRycy9kb3du&#10;cmV2LnhtbFBLBQYAAAAABAAEAPUAAACGAwAAAAA=&#10;" fillcolor="#4f81bd [3204]" strokecolor="#243f60 [1604]" strokeweight="2pt"/>
                      </v:group>
                      <v:shape id="_x0000_s1041" type="#_x0000_t202" style="position:absolute;left:18372;top:14308;width:847;height:19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TYWM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wMo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U2FjEAAAA2wAAAA8AAAAAAAAAAAAAAAAAmAIAAGRycy9k&#10;b3ducmV2LnhtbFBLBQYAAAAABAAEAPUAAACJAwAAAAA=&#10;" stroked="f">
                        <v:textbox inset="0,0,0,0">
                          <w:txbxContent>
                            <w:p w:rsidR="009578EF" w:rsidRDefault="009578EF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_x0000_s1042" type="#_x0000_t202" style="position:absolute;left:26500;top:21590;width:845;height:19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K7eMMA&#10;AADbAAAADwAAAGRycy9kb3ducmV2LnhtbESPT4vCMBTE7wt+h/AEL8ua2oMs1SjrP/CgB6t4fjRv&#10;27LNS0mird/eCMIeh5n5DTNf9qYRd3K+tqxgMk5AEBdW11wquJx3X98gfEDW2FgmBQ/ysFwMPuaY&#10;advxie55KEWEsM9QQRVCm0npi4oM+rFtiaP3a53BEKUrpXbYRbhpZJokU2mw5rhQYUvrioq//GYU&#10;TDfu1p14/bm5bA94bMv0unpclRoN+58ZiEB9+A+/23utIJ3A60v8AX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K7eMMAAADbAAAADwAAAAAAAAAAAAAAAACYAgAAZHJzL2Rv&#10;d25yZXYueG1sUEsFBgAAAAAEAAQA9QAAAIgDAAAAAA==&#10;" stroked="f">
                        <v:textbox inset="0,0,0,0">
                          <w:txbxContent>
                            <w:p w:rsidR="00D74303" w:rsidRDefault="00D74303" w:rsidP="00D74303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line id="Gerade Verbindung 25" o:spid="_x0000_s1043" style="position:absolute;visibility:visible;mso-wrap-style:square" from="20658,0" to="20658,13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6UWcIAAADbAAAADwAAAGRycy9kb3ducmV2LnhtbESPwWrDMBBE74X8g9hCb41cQ0NxI5s0&#10;kDTXOskht8XaWqbWykhy7P59VAj0OMzMG2ZdzbYXV/Khc6zgZZmBIG6c7rhVcDrunt9AhIissXdM&#10;Cn4pQFUuHtZYaDfxF13r2IoE4VCgAhPjUEgZGkMWw9INxMn7dt5iTNK3UnucEtz2Ms+ylbTYcVow&#10;ONDWUPNTj1bBZfyI/vMoN1M9b/cm3/XN6M5KPT3Om3cQkeb4H763D1pB/gp/X9IPk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86UWcIAAADbAAAADwAAAAAAAAAAAAAA&#10;AAChAgAAZHJzL2Rvd25yZXYueG1sUEsFBgAAAAAEAAQA+QAAAJADAAAAAA==&#10;" strokecolor="black [3213]" strokeweight="1.5pt"/>
                    </v:group>
                  </v:group>
                  <v:shape id="Textfeld 30" o:spid="_x0000_s1044" type="#_x0000_t202" style="position:absolute;left:17695;top:8212;width:2197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17DMMA&#10;AADbAAAADwAAAGRycy9kb3ducmV2LnhtbERPXWvCMBR9F/YfwhX2IjPdFCddU9kEwcFkTMXnS3PX&#10;VJub2kSt+/XLg+Dj4Xxns87W4kytrxwreB4mIIgLpysuFWw3i6cpCB+QNdaOScGVPMzyh16GqXYX&#10;/qHzOpQihrBPUYEJoUml9IUhi37oGuLI/brWYoiwLaVu8RLDbS1fkmQiLVYcGww2NDdUHNYnq2B6&#10;Ha8Gu8nrbl9/f36Yv/LIXwdU6rHfvb+BCNSFu/jmXmoFo7g+fok/QOb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17DMMAAADbAAAADwAAAAAAAAAAAAAAAACYAgAAZHJzL2Rv&#10;d25yZXYueG1sUEsFBgAAAAAEAAQA9QAAAIgDAAAAAA==&#10;" fillcolor="white [3201]" stroked="f" strokeweight=".5pt">
                    <v:textbox inset="0,0,0,0">
                      <w:txbxContent>
                        <w:p w:rsidR="00672D15" w:rsidRDefault="00672D15">
                          <w:r w:rsidRPr="00D74303">
                            <w:rPr>
                              <w:position w:val="-12"/>
                            </w:rPr>
                            <w:object w:dxaOrig="260" w:dyaOrig="360">
                              <v:shape id="_x0000_i1027" type="#_x0000_t75" style="width:.5pt;height:.7pt" o:ole="">
                                <v:imagedata r:id="rId19" o:title=""/>
                              </v:shape>
                              <o:OLEObject Type="Embed" ProgID="Equation.DSMT4" ShapeID="_x0000_i1027" DrawAspect="Content" ObjectID="_1430897424" r:id="rId21"/>
                            </w:object>
                          </w:r>
                          <w:r w:rsidR="00B84D01" w:rsidRPr="00D74303">
                            <w:rPr>
                              <w:position w:val="-12"/>
                            </w:rPr>
                            <w:object w:dxaOrig="260" w:dyaOrig="360">
                              <v:shape id="_x0000_i1028" type="#_x0000_t75" style="width:14.65pt;height:19.8pt" o:ole="">
                                <v:imagedata r:id="rId22" o:title=""/>
                              </v:shape>
                              <o:OLEObject Type="Embed" ProgID="Equation.DSMT4" ShapeID="_x0000_i1028" DrawAspect="Content" ObjectID="_1430897425" r:id="rId23"/>
                            </w:object>
                          </w:r>
                        </w:p>
                      </w:txbxContent>
                    </v:textbox>
                  </v:shape>
                </v:group>
                <v:shape id="_x0000_s1045" type="#_x0000_t202" style="position:absolute;left:23622;top:18965;width:1606;height:1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fYK8AA&#10;AADcAAAADwAAAGRycy9kb3ducmV2LnhtbERPy4rCMBTdC/5DuMJsRFO7EKlG8TUwC134wPWlubbF&#10;5qYk0da/nywEl4fzXqw6U4sXOV9ZVjAZJyCIc6srLhRcL7+jGQgfkDXWlknBmzyslv3eAjNtWz7R&#10;6xwKEUPYZ6igDKHJpPR5SQb92DbEkbtbZzBE6AqpHbYx3NQyTZKpNFhxbCixoW1J+eP8NAqmO/ds&#10;T7wd7q77Ax6bIr1t3jelfgbdeg4iUBe+4o/7TytIZ3FtPBOPgFz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efYK8AAAADcAAAADwAAAAAAAAAAAAAAAACYAgAAZHJzL2Rvd25y&#10;ZXYueG1sUEsFBgAAAAAEAAQA9QAAAIUDAAAAAA==&#10;" stroked="f">
                  <v:textbox inset="0,0,0,0">
                    <w:txbxContent>
                      <w:p w:rsidR="00672D15" w:rsidRDefault="00672D15" w:rsidP="00672D15">
                        <w:r>
                          <w:t>d</w:t>
                        </w:r>
                      </w:p>
                    </w:txbxContent>
                  </v:textbox>
                </v:shape>
                <v:line id="Gerade Verbindung 289" o:spid="_x0000_s1046" style="position:absolute;flip:y;visibility:visible;mso-wrap-style:square" from="13631,13970" to="27582,28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+hOcUAAADcAAAADwAAAGRycy9kb3ducmV2LnhtbESPT2vCQBTE70K/w/IK3uomopJGV2nF&#10;ingQ/9T7I/u6Cc2+Ddmtxm/vCgWPw8z8hpktOluLC7W+cqwgHSQgiAunKzYKvk9fbxkIH5A11o5J&#10;wY08LOYvvRnm2l35QJdjMCJC2OeooAyhyaX0RUkW/cA1xNH7ca3FEGVrpG7xGuG2lsMkmUiLFceF&#10;EhtallT8Hv+sghXq9eiwHa/0abc3ZtSlyec5Var/2n1MQQTqwjP8395oBcPsHR5n4hG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+hOcUAAADcAAAADwAAAAAAAAAA&#10;AAAAAAChAgAAZHJzL2Rvd25yZXYueG1sUEsFBgAAAAAEAAQA+QAAAJMDAAAAAA==&#10;" strokecolor="black [3213]" strokeweight="1.5pt"/>
              </v:group>
            </w:pict>
          </mc:Fallback>
        </mc:AlternateContent>
      </w:r>
      <w:r w:rsidR="003B7559">
        <w:rPr>
          <w:lang w:eastAsia="de-DE"/>
        </w:rPr>
        <w:drawing>
          <wp:inline distT="0" distB="0" distL="0" distR="0" wp14:anchorId="7F236125" wp14:editId="0B52D443">
            <wp:extent cx="1439333" cy="1439333"/>
            <wp:effectExtent l="0" t="0" r="8890" b="8890"/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37304" cy="1437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2D4A">
        <w:rPr>
          <w:lang w:eastAsia="de-DE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3A5BF92" wp14:editId="08B3047B">
                <wp:simplePos x="0" y="0"/>
                <wp:positionH relativeFrom="column">
                  <wp:posOffset>3912870</wp:posOffset>
                </wp:positionH>
                <wp:positionV relativeFrom="paragraph">
                  <wp:posOffset>93980</wp:posOffset>
                </wp:positionV>
                <wp:extent cx="2374265" cy="1403985"/>
                <wp:effectExtent l="0" t="0" r="635" b="0"/>
                <wp:wrapNone/>
                <wp:docPr id="15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2D4A" w:rsidRDefault="00862D4A" w:rsidP="00862D4A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E236FF">
                              <w:rPr>
                                <w:b/>
                                <w:sz w:val="24"/>
                                <w:szCs w:val="24"/>
                              </w:rPr>
                              <w:t>Legende:</w:t>
                            </w:r>
                          </w:p>
                          <w:p w:rsidR="00862D4A" w:rsidRDefault="00B84D01" w:rsidP="00862D4A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  <w:r w:rsidR="00862D4A" w:rsidRPr="00E236FF">
                              <w:t>Grundkante</w:t>
                            </w:r>
                            <w:r w:rsidR="00862D4A">
                              <w:t>:</w:t>
                            </w:r>
                            <w:r w:rsidR="009578EF">
                              <w:t xml:space="preserve"> a</w:t>
                            </w:r>
                          </w:p>
                          <w:p w:rsidR="00862D4A" w:rsidRDefault="00862D4A" w:rsidP="00862D4A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  <w:r w:rsidR="009578EF">
                              <w:t>Seitenkante: s</w:t>
                            </w:r>
                          </w:p>
                          <w:p w:rsidR="00862D4A" w:rsidRDefault="00862D4A" w:rsidP="00862D4A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  <w:r w:rsidR="0003434B">
                              <w:t>Höhe Seitendreieck</w:t>
                            </w:r>
                            <w:r w:rsidR="00D74303">
                              <w:t xml:space="preserve">: </w:t>
                            </w:r>
                            <w:r w:rsidR="00B84D01" w:rsidRPr="00D74303">
                              <w:rPr>
                                <w:position w:val="-12"/>
                              </w:rPr>
                              <w:object w:dxaOrig="260" w:dyaOrig="360">
                                <v:shape id="_x0000_i1029" type="#_x0000_t75" style="width:13pt;height:18pt" o:ole="">
                                  <v:imagedata r:id="rId24" o:title=""/>
                                </v:shape>
                                <o:OLEObject Type="Embed" ProgID="Equation.DSMT4" ShapeID="_x0000_i1029" DrawAspect="Content" ObjectID="_1431247142" r:id="rId25"/>
                              </w:object>
                            </w:r>
                          </w:p>
                          <w:p w:rsidR="00862D4A" w:rsidRDefault="00672D15" w:rsidP="00862D4A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Diagonale: d</w:t>
                            </w:r>
                          </w:p>
                          <w:p w:rsidR="00063228" w:rsidRPr="00E236FF" w:rsidRDefault="00063228" w:rsidP="00862D4A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…</w:t>
                            </w:r>
                          </w:p>
                          <w:p w:rsidR="00862D4A" w:rsidRDefault="00862D4A" w:rsidP="00862D4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7" type="#_x0000_t202" style="position:absolute;margin-left:308.1pt;margin-top:7.4pt;width:186.95pt;height:110.55pt;z-index:25168281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" stroked="f">
                <v:textbox style="mso-fit-shape-to-text:t">
                  <w:txbxContent>
                    <w:p w:rsidR="00862D4A" w:rsidRDefault="00862D4A" w:rsidP="00862D4A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E236FF">
                        <w:rPr>
                          <w:b/>
                          <w:sz w:val="24"/>
                          <w:szCs w:val="24"/>
                        </w:rPr>
                        <w:t>Legende:</w:t>
                      </w:r>
                    </w:p>
                    <w:p w:rsidR="00862D4A" w:rsidRDefault="00B84D01" w:rsidP="00862D4A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  <w:r w:rsidR="00862D4A" w:rsidRPr="00E236FF">
                        <w:t>Grundkante</w:t>
                      </w:r>
                      <w:r w:rsidR="00862D4A">
                        <w:t>:</w:t>
                      </w:r>
                      <w:r w:rsidR="009578EF">
                        <w:t xml:space="preserve"> a</w:t>
                      </w:r>
                    </w:p>
                    <w:p w:rsidR="00862D4A" w:rsidRDefault="00862D4A" w:rsidP="00862D4A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  <w:r w:rsidR="009578EF">
                        <w:t>Seitenkante: s</w:t>
                      </w:r>
                    </w:p>
                    <w:p w:rsidR="00862D4A" w:rsidRDefault="00862D4A" w:rsidP="00862D4A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  <w:r w:rsidR="0003434B">
                        <w:t>Höhe Seitendreieck</w:t>
                      </w:r>
                      <w:r w:rsidR="00D74303">
                        <w:t xml:space="preserve">: </w:t>
                      </w:r>
                      <w:r w:rsidR="00B84D01" w:rsidRPr="00D74303">
                        <w:rPr>
                          <w:position w:val="-12"/>
                        </w:rPr>
                        <w:object w:dxaOrig="260" w:dyaOrig="360">
                          <v:shape id="_x0000_i1029" type="#_x0000_t75" style="width:13pt;height:18pt" o:ole="">
                            <v:imagedata r:id="rId26" o:title=""/>
                          </v:shape>
                          <o:OLEObject Type="Embed" ProgID="Equation.DSMT4" ShapeID="_x0000_i1029" DrawAspect="Content" ObjectID="_1430851793" r:id="rId27"/>
                        </w:object>
                      </w:r>
                    </w:p>
                    <w:p w:rsidR="00862D4A" w:rsidRDefault="00672D15" w:rsidP="00862D4A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Diagonale: d</w:t>
                      </w:r>
                    </w:p>
                    <w:p w:rsidR="00063228" w:rsidRPr="00E236FF" w:rsidRDefault="00063228" w:rsidP="00862D4A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>…</w:t>
                      </w:r>
                    </w:p>
                    <w:p w:rsidR="00862D4A" w:rsidRDefault="00862D4A" w:rsidP="00862D4A"/>
                  </w:txbxContent>
                </v:textbox>
              </v:shape>
            </w:pict>
          </mc:Fallback>
        </mc:AlternateContent>
      </w:r>
    </w:p>
    <w:p w:rsidR="00862D4A" w:rsidRPr="00BF0BED" w:rsidRDefault="00862D4A" w:rsidP="00862D4A"/>
    <w:p w:rsidR="00862D4A" w:rsidRPr="00BF0BED" w:rsidRDefault="00862D4A" w:rsidP="00862D4A"/>
    <w:p w:rsidR="00862D4A" w:rsidRPr="00BF0BED" w:rsidRDefault="00862D4A" w:rsidP="00862D4A"/>
    <w:p w:rsidR="00862D4A" w:rsidRPr="00BF0BED" w:rsidRDefault="00644A43" w:rsidP="00862D4A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B3F1292" wp14:editId="3DB85A15">
                <wp:simplePos x="0" y="0"/>
                <wp:positionH relativeFrom="column">
                  <wp:posOffset>3862070</wp:posOffset>
                </wp:positionH>
                <wp:positionV relativeFrom="paragraph">
                  <wp:posOffset>70939</wp:posOffset>
                </wp:positionV>
                <wp:extent cx="2374265" cy="1403985"/>
                <wp:effectExtent l="0" t="0" r="635" b="0"/>
                <wp:wrapNone/>
                <wp:docPr id="16" name="Textfeld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2D4A" w:rsidRDefault="00862D4A" w:rsidP="00862D4A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Meine Formelsammlung:</w:t>
                            </w:r>
                          </w:p>
                          <w:p w:rsidR="00862D4A" w:rsidRDefault="00672D15" w:rsidP="00862D4A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 w:rsidRPr="00672D15">
                              <w:rPr>
                                <w:position w:val="-24"/>
                              </w:rPr>
                              <w:object w:dxaOrig="1700" w:dyaOrig="620">
                                <v:shape id="_x0000_i1030" type="#_x0000_t75" style="width:85pt;height:31pt" o:ole="">
                                  <v:imagedata r:id="rId28" o:title=""/>
                                </v:shape>
                                <o:OLEObject Type="Embed" ProgID="Equation.DSMT4" ShapeID="_x0000_i1030" DrawAspect="Content" ObjectID="_1431247143" r:id="rId29"/>
                              </w:object>
                            </w:r>
                          </w:p>
                          <w:p w:rsidR="00862D4A" w:rsidRDefault="00862D4A" w:rsidP="00862D4A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  <w:r w:rsidR="00B84D01" w:rsidRPr="00B84D01">
                              <w:rPr>
                                <w:position w:val="-24"/>
                              </w:rPr>
                              <w:object w:dxaOrig="1540" w:dyaOrig="620">
                                <v:shape id="_x0000_i1031" type="#_x0000_t75" style="width:77pt;height:31pt" o:ole="">
                                  <v:imagedata r:id="rId30" o:title=""/>
                                </v:shape>
                                <o:OLEObject Type="Embed" ProgID="Equation.DSMT4" ShapeID="_x0000_i1031" DrawAspect="Content" ObjectID="_1431247144" r:id="rId31"/>
                              </w:object>
                            </w:r>
                          </w:p>
                          <w:p w:rsidR="00862D4A" w:rsidRDefault="00862D4A" w:rsidP="00862D4A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</w:t>
                            </w:r>
                            <w:r w:rsidR="00B84D01" w:rsidRPr="00B84D01">
                              <w:rPr>
                                <w:position w:val="-6"/>
                              </w:rPr>
                              <w:object w:dxaOrig="1180" w:dyaOrig="320">
                                <v:shape id="_x0000_i1032" type="#_x0000_t75" style="width:59pt;height:16pt" o:ole="">
                                  <v:imagedata r:id="rId32" o:title=""/>
                                </v:shape>
                                <o:OLEObject Type="Embed" ProgID="Equation.DSMT4" ShapeID="_x0000_i1032" DrawAspect="Content" ObjectID="_1431247145" r:id="rId33"/>
                              </w:object>
                            </w:r>
                          </w:p>
                          <w:p w:rsidR="00862D4A" w:rsidRPr="00E236FF" w:rsidRDefault="00063228" w:rsidP="00862D4A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…</w:t>
                            </w:r>
                          </w:p>
                          <w:p w:rsidR="00862D4A" w:rsidRDefault="00862D4A" w:rsidP="00862D4A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feld 16" o:spid="_x0000_s1050" type="#_x0000_t202" style="position:absolute;margin-left:304.1pt;margin-top:5.6pt;width:186.95pt;height:110.55pt;z-index:2516848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" stroked="f">
                <v:textbox style="mso-fit-shape-to-text:t">
                  <w:txbxContent>
                    <w:p w:rsidR="00862D4A" w:rsidRDefault="00862D4A" w:rsidP="00862D4A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Meine Formelsammlung:</w:t>
                      </w:r>
                    </w:p>
                    <w:p w:rsidR="00862D4A" w:rsidRDefault="00672D15" w:rsidP="00862D4A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 w:rsidRPr="00672D15">
                        <w:rPr>
                          <w:position w:val="-24"/>
                        </w:rPr>
                        <w:object w:dxaOrig="1700" w:dyaOrig="620">
                          <v:shape id="_x0000_i1030" type="#_x0000_t75" style="width:85pt;height:31pt" o:ole="">
                            <v:imagedata r:id="rId28" o:title=""/>
                          </v:shape>
                          <o:OLEObject Type="Embed" ProgID="Equation.DSMT4" ShapeID="_x0000_i1030" DrawAspect="Content" ObjectID="_1431247143" r:id="rId34"/>
                        </w:object>
                      </w:r>
                    </w:p>
                    <w:p w:rsidR="00862D4A" w:rsidRDefault="00862D4A" w:rsidP="00862D4A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  <w:r w:rsidR="00B84D01" w:rsidRPr="00B84D01">
                        <w:rPr>
                          <w:position w:val="-24"/>
                        </w:rPr>
                        <w:object w:dxaOrig="1540" w:dyaOrig="620">
                          <v:shape id="_x0000_i1031" type="#_x0000_t75" style="width:77pt;height:31pt" o:ole="">
                            <v:imagedata r:id="rId30" o:title=""/>
                          </v:shape>
                          <o:OLEObject Type="Embed" ProgID="Equation.DSMT4" ShapeID="_x0000_i1031" DrawAspect="Content" ObjectID="_1431247144" r:id="rId35"/>
                        </w:object>
                      </w:r>
                    </w:p>
                    <w:p w:rsidR="00862D4A" w:rsidRDefault="00862D4A" w:rsidP="00862D4A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 xml:space="preserve"> </w:t>
                      </w:r>
                      <w:r w:rsidR="00B84D01" w:rsidRPr="00B84D01">
                        <w:rPr>
                          <w:position w:val="-6"/>
                        </w:rPr>
                        <w:object w:dxaOrig="1180" w:dyaOrig="320">
                          <v:shape id="_x0000_i1032" type="#_x0000_t75" style="width:59pt;height:16pt" o:ole="">
                            <v:imagedata r:id="rId32" o:title=""/>
                          </v:shape>
                          <o:OLEObject Type="Embed" ProgID="Equation.DSMT4" ShapeID="_x0000_i1032" DrawAspect="Content" ObjectID="_1431247145" r:id="rId36"/>
                        </w:object>
                      </w:r>
                    </w:p>
                    <w:p w:rsidR="00862D4A" w:rsidRPr="00E236FF" w:rsidRDefault="00063228" w:rsidP="00862D4A">
                      <w:pPr>
                        <w:pStyle w:val="Listenabsatz"/>
                        <w:numPr>
                          <w:ilvl w:val="0"/>
                          <w:numId w:val="3"/>
                        </w:numPr>
                      </w:pPr>
                      <w:r>
                        <w:t>…</w:t>
                      </w:r>
                    </w:p>
                    <w:p w:rsidR="00862D4A" w:rsidRDefault="00862D4A" w:rsidP="00862D4A"/>
                  </w:txbxContent>
                </v:textbox>
              </v:shape>
            </w:pict>
          </mc:Fallback>
        </mc:AlternateContent>
      </w:r>
    </w:p>
    <w:p w:rsidR="00862D4A" w:rsidRPr="00BF0BED" w:rsidRDefault="00862D4A" w:rsidP="00862D4A"/>
    <w:p w:rsidR="00862D4A" w:rsidRPr="00BF0BED" w:rsidRDefault="00770C77" w:rsidP="00862D4A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1DA509B" wp14:editId="0F532F17">
                <wp:simplePos x="0" y="0"/>
                <wp:positionH relativeFrom="column">
                  <wp:posOffset>-132080</wp:posOffset>
                </wp:positionH>
                <wp:positionV relativeFrom="paragraph">
                  <wp:posOffset>208915</wp:posOffset>
                </wp:positionV>
                <wp:extent cx="1405255" cy="1403985"/>
                <wp:effectExtent l="0" t="0" r="4445" b="0"/>
                <wp:wrapNone/>
                <wp:docPr id="1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052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2D4A" w:rsidRPr="00C04AB5" w:rsidRDefault="00862D4A" w:rsidP="00862D4A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Meine</w:t>
                            </w:r>
                            <w:r w:rsidRPr="00C04AB5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Skizzen</w:t>
                            </w: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1" type="#_x0000_t202" style="position:absolute;margin-left:-10.4pt;margin-top:16.45pt;width:110.65pt;height:110.55pt;z-index:251683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" stroked="f">
                <v:textbox style="mso-fit-shape-to-text:t">
                  <w:txbxContent>
                    <w:p w:rsidR="00862D4A" w:rsidRPr="00C04AB5" w:rsidRDefault="00862D4A" w:rsidP="00862D4A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Meine</w:t>
                      </w:r>
                      <w:r w:rsidRPr="00C04AB5">
                        <w:rPr>
                          <w:b/>
                          <w:sz w:val="24"/>
                          <w:szCs w:val="24"/>
                        </w:rPr>
                        <w:t xml:space="preserve"> Skizzen</w:t>
                      </w:r>
                      <w:r>
                        <w:rPr>
                          <w:b/>
                          <w:sz w:val="24"/>
                          <w:szCs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862D4A" w:rsidRPr="00BF0BED" w:rsidRDefault="00770C77" w:rsidP="00862D4A">
      <w:r>
        <w:rPr>
          <w:lang w:eastAsia="de-DE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3B633FE4" wp14:editId="6996D84E">
                <wp:simplePos x="0" y="0"/>
                <wp:positionH relativeFrom="column">
                  <wp:posOffset>-300990</wp:posOffset>
                </wp:positionH>
                <wp:positionV relativeFrom="paragraph">
                  <wp:posOffset>323215</wp:posOffset>
                </wp:positionV>
                <wp:extent cx="2751455" cy="1828165"/>
                <wp:effectExtent l="0" t="0" r="10795" b="635"/>
                <wp:wrapNone/>
                <wp:docPr id="20" name="Gruppieren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51455" cy="1828165"/>
                          <a:chOff x="0" y="0"/>
                          <a:chExt cx="2751479" cy="1828165"/>
                        </a:xfrm>
                      </wpg:grpSpPr>
                      <wpg:grpSp>
                        <wpg:cNvPr id="312" name="Gruppieren 312"/>
                        <wpg:cNvGrpSpPr/>
                        <wpg:grpSpPr>
                          <a:xfrm>
                            <a:off x="330200" y="0"/>
                            <a:ext cx="2421279" cy="1828165"/>
                            <a:chOff x="304800" y="0"/>
                            <a:chExt cx="2421467" cy="1828587"/>
                          </a:xfrm>
                        </wpg:grpSpPr>
                        <wpg:grpSp>
                          <wpg:cNvPr id="308" name="Gruppieren 308"/>
                          <wpg:cNvGrpSpPr/>
                          <wpg:grpSpPr>
                            <a:xfrm>
                              <a:off x="304800" y="0"/>
                              <a:ext cx="838200" cy="1828587"/>
                              <a:chOff x="304800" y="0"/>
                              <a:chExt cx="838200" cy="1828587"/>
                            </a:xfrm>
                          </wpg:grpSpPr>
                          <wps:wsp>
                            <wps:cNvPr id="296" name="Textfeld 296"/>
                            <wps:cNvSpPr txBox="1"/>
                            <wps:spPr>
                              <a:xfrm>
                                <a:off x="821330" y="482811"/>
                                <a:ext cx="219710" cy="26225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063228" w:rsidRDefault="00063228" w:rsidP="00063228">
                                  <w:r w:rsidRPr="00D74303">
                                    <w:rPr>
                                      <w:position w:val="-12"/>
                                    </w:rPr>
                                    <w:object w:dxaOrig="260" w:dyaOrig="360">
                                      <v:shape id="_x0000_i1033" type="#_x0000_t75" style="width:.5pt;height:.7pt" o:ole="">
                                        <v:imagedata r:id="rId15" o:title=""/>
                                      </v:shape>
                                      <o:OLEObject Type="Embed" ProgID="Equation.DSMT4" ShapeID="_x0000_i1033" DrawAspect="Content" ObjectID="_1431247146" r:id="rId37"/>
                                    </w:object>
                                  </w:r>
                                  <w:r w:rsidRPr="00D74303">
                                    <w:rPr>
                                      <w:position w:val="-12"/>
                                    </w:rPr>
                                    <w:object w:dxaOrig="260" w:dyaOrig="360">
                                      <v:shape id="_x0000_i1034" type="#_x0000_t75" style="width:14.65pt;height:19.8pt" o:ole="">
                                        <v:imagedata r:id="rId17" o:title=""/>
                                      </v:shape>
                                      <o:OLEObject Type="Embed" ProgID="Equation.DSMT4" ShapeID="_x0000_i1034" DrawAspect="Content" ObjectID="_1431247147" r:id="rId38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306" name="Gruppieren 306"/>
                            <wpg:cNvGrpSpPr/>
                            <wpg:grpSpPr>
                              <a:xfrm>
                                <a:off x="304800" y="0"/>
                                <a:ext cx="838200" cy="1828587"/>
                                <a:chOff x="0" y="0"/>
                                <a:chExt cx="838200" cy="1828587"/>
                              </a:xfrm>
                            </wpg:grpSpPr>
                            <wps:wsp>
                              <wps:cNvPr id="297" name="Textfeld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7067" y="1413933"/>
                                  <a:ext cx="162559" cy="4146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063228" w:rsidRDefault="00063228" w:rsidP="00063228">
                                    <w:r w:rsidRPr="00063228">
                                      <w:rPr>
                                        <w:position w:val="-24"/>
                                      </w:rPr>
                                      <w:object w:dxaOrig="240" w:dyaOrig="620">
                                        <v:shape id="_x0000_i1035" type="#_x0000_t75" style="width:12pt;height:31pt" o:ole="">
                                          <v:imagedata r:id="rId12" o:title=""/>
                                        </v:shape>
                                        <o:OLEObject Type="Embed" ProgID="Equation.DSMT4" ShapeID="_x0000_i1035" DrawAspect="Content" ObjectID="_1431247148" r:id="rId3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293" name="Rechtwinkliges Dreieck 293"/>
                              <wps:cNvSpPr/>
                              <wps:spPr>
                                <a:xfrm>
                                  <a:off x="0" y="0"/>
                                  <a:ext cx="838200" cy="134620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chemeClr val="accent6"/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311" name="Gruppieren 311"/>
                          <wpg:cNvGrpSpPr/>
                          <wpg:grpSpPr>
                            <a:xfrm>
                              <a:off x="1583267" y="0"/>
                              <a:ext cx="1143000" cy="1828587"/>
                              <a:chOff x="0" y="0"/>
                              <a:chExt cx="1143000" cy="1828587"/>
                            </a:xfrm>
                          </wpg:grpSpPr>
                          <wps:wsp>
                            <wps:cNvPr id="298" name="Textfeld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1133" y="1413933"/>
                                <a:ext cx="175259" cy="41465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3434B" w:rsidRDefault="0003434B" w:rsidP="0003434B">
                                  <w:r w:rsidRPr="00063228">
                                    <w:rPr>
                                      <w:position w:val="-24"/>
                                    </w:rPr>
                                    <w:object w:dxaOrig="260" w:dyaOrig="620">
                                      <v:shape id="_x0000_i1036" type="#_x0000_t75" style="width:13pt;height:31pt" o:ole="">
                                        <v:imagedata r:id="rId40" o:title=""/>
                                      </v:shape>
                                      <o:OLEObject Type="Embed" ProgID="Equation.DSMT4" ShapeID="_x0000_i1036" DrawAspect="Content" ObjectID="_1431247149" r:id="rId4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noAutofit/>
                            </wps:bodyPr>
                          </wps:wsp>
                          <wpg:grpSp>
                            <wpg:cNvPr id="310" name="Gruppieren 310"/>
                            <wpg:cNvGrpSpPr/>
                            <wpg:grpSpPr>
                              <a:xfrm>
                                <a:off x="0" y="0"/>
                                <a:ext cx="1143000" cy="1346200"/>
                                <a:chOff x="0" y="0"/>
                                <a:chExt cx="1143000" cy="1346200"/>
                              </a:xfrm>
                            </wpg:grpSpPr>
                            <wps:wsp>
                              <wps:cNvPr id="300" name="Textfeld 300"/>
                              <wps:cNvSpPr txBox="1"/>
                              <wps:spPr>
                                <a:xfrm>
                                  <a:off x="0" y="524933"/>
                                  <a:ext cx="219710" cy="26225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03434B" w:rsidRDefault="0003434B" w:rsidP="0003434B">
                                    <w:r w:rsidRPr="00D74303">
                                      <w:rPr>
                                        <w:position w:val="-12"/>
                                      </w:rPr>
                                      <w:object w:dxaOrig="260" w:dyaOrig="360">
                                        <v:shape id="_x0000_i1037" type="#_x0000_t75" style="width:.5pt;height:.7pt" o:ole="">
                                          <v:imagedata r:id="rId15" o:title=""/>
                                        </v:shape>
                                        <o:OLEObject Type="Embed" ProgID="Equation.DSMT4" ShapeID="_x0000_i1037" DrawAspect="Content" ObjectID="_1431247150" r:id="rId42"/>
                                      </w:object>
                                    </w:r>
                                    <w:r w:rsidRPr="00D74303">
                                      <w:rPr>
                                        <w:position w:val="-12"/>
                                      </w:rPr>
                                      <w:object w:dxaOrig="279" w:dyaOrig="360">
                                        <v:shape id="_x0000_i1038" type="#_x0000_t75" style="width:15.7pt;height:19.8pt" o:ole="">
                                          <v:imagedata r:id="rId43" o:title=""/>
                                        </v:shape>
                                        <o:OLEObject Type="Embed" ProgID="Equation.DSMT4" ShapeID="_x0000_i1038" DrawAspect="Content" ObjectID="_1431247151" r:id="rId44"/>
                                      </w:objec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309" name="Gruppieren 309"/>
                              <wpg:cNvGrpSpPr/>
                              <wpg:grpSpPr>
                                <a:xfrm>
                                  <a:off x="304800" y="0"/>
                                  <a:ext cx="838200" cy="1346200"/>
                                  <a:chOff x="0" y="0"/>
                                  <a:chExt cx="838200" cy="1346200"/>
                                </a:xfrm>
                              </wpg:grpSpPr>
                              <wps:wsp>
                                <wps:cNvPr id="294" name="Rechtwinkliges Dreieck 294"/>
                                <wps:cNvSpPr/>
                                <wps:spPr>
                                  <a:xfrm>
                                    <a:off x="0" y="0"/>
                                    <a:ext cx="838200" cy="13462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chemeClr val="accent6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01" name="Textfeld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08000" y="524933"/>
                                    <a:ext cx="84455" cy="18605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03434B" w:rsidRDefault="0003434B" w:rsidP="0003434B">
                                      <w: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299" name="Textfeld 299"/>
                        <wps:cNvSpPr txBox="1"/>
                        <wps:spPr>
                          <a:xfrm>
                            <a:off x="0" y="584200"/>
                            <a:ext cx="219075" cy="2616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21EA8" w:rsidRDefault="00921EA8" w:rsidP="00921EA8">
                              <w:r w:rsidRPr="00D74303">
                                <w:rPr>
                                  <w:position w:val="-12"/>
                                </w:rPr>
                                <w:object w:dxaOrig="260" w:dyaOrig="360">
                                  <v:shape id="_x0000_i1039" type="#_x0000_t75" style="width:.5pt;height:.7pt" o:ole="">
                                    <v:imagedata r:id="rId15" o:title=""/>
                                  </v:shape>
                                  <o:OLEObject Type="Embed" ProgID="Equation.DSMT4" ShapeID="_x0000_i1039" DrawAspect="Content" ObjectID="_1431247152" r:id="rId45"/>
                                </w:object>
                              </w:r>
                              <w:r w:rsidRPr="00D74303">
                                <w:rPr>
                                  <w:position w:val="-12"/>
                                </w:rPr>
                                <w:object w:dxaOrig="279" w:dyaOrig="360">
                                  <v:shape id="_x0000_i1040" type="#_x0000_t75" style="width:15.7pt;height:19.8pt" o:ole="">
                                    <v:imagedata r:id="rId43" o:title=""/>
                                  </v:shape>
                                  <o:OLEObject Type="Embed" ProgID="Equation.DSMT4" ShapeID="_x0000_i1040" DrawAspect="Content" ObjectID="_1431247153" r:id="rId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uppieren 20" o:spid="_x0000_s1052" style="position:absolute;margin-left:-23.7pt;margin-top:25.45pt;width:216.65pt;height:143.95pt;z-index:251727872" coordsize="27514,182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">
                <v:group id="Gruppieren 312" o:spid="_x0000_s1053" style="position:absolute;left:3302;width:24212;height:18281" coordorigin="3048" coordsize="24214,18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dZjM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TSewP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dZjMQAAADcAAAA&#10;DwAAAAAAAAAAAAAAAACqAgAAZHJzL2Rvd25yZXYueG1sUEsFBgAAAAAEAAQA+gAAAJsDAAAAAA==&#10;">
                  <v:group id="Gruppieren 308" o:spid="_x0000_s1054" style="position:absolute;left:3048;width:8382;height:18285" coordorigin="3048" coordsize="8382,18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Hb4u8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WBv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h2+LvCAAAA3AAAAA8A&#10;AAAAAAAAAAAAAAAAqgIAAGRycy9kb3ducmV2LnhtbFBLBQYAAAAABAAEAPoAAACZAwAAAAA=&#10;">
                    <v:shape id="Textfeld 296" o:spid="_x0000_s1055" type="#_x0000_t202" style="position:absolute;left:8213;top:4828;width:2197;height:2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7xvMcA&#10;AADcAAAADwAAAGRycy9kb3ducmV2LnhtbESP3WoCMRSE74W+QzgFb0SzlbLV1SitUGhBEX/w+rA5&#10;blY3J9tNqmufvikIvRxm5htmOm9tJS7U+NKxgqdBAoI4d7rkQsF+994fgfABWWPlmBTcyMN89tCZ&#10;YqbdlTd02YZCRAj7DBWYEOpMSp8bsugHriaO3tE1FkOUTSF1g9cIt5UcJkkqLZYcFwzWtDCUn7ff&#10;VsHo9rzqHdKXw6laf76Zn+KLl2dUqvvYvk5ABGrDf/je/tAKhuMU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e8bzHAAAA3AAAAA8AAAAAAAAAAAAAAAAAmAIAAGRy&#10;cy9kb3ducmV2LnhtbFBLBQYAAAAABAAEAPUAAACMAwAAAAA=&#10;" fillcolor="white [3201]" stroked="f" strokeweight=".5pt">
                      <v:textbox inset="0,0,0,0">
                        <w:txbxContent>
                          <w:p w:rsidR="00063228" w:rsidRDefault="00063228" w:rsidP="00063228">
                            <w:r w:rsidRPr="00D74303">
                              <w:rPr>
                                <w:position w:val="-12"/>
                              </w:rPr>
                              <w:object w:dxaOrig="260" w:dyaOrig="360">
                                <v:shape id="_x0000_i1033" type="#_x0000_t75" style="width:.5pt;height:.7pt" o:ole="">
                                  <v:imagedata r:id="rId15" o:title=""/>
                                </v:shape>
                                <o:OLEObject Type="Embed" ProgID="Equation.DSMT4" ShapeID="_x0000_i1033" DrawAspect="Content" ObjectID="_1431247146" r:id="rId47"/>
                              </w:object>
                            </w:r>
                            <w:r w:rsidRPr="00D74303">
                              <w:rPr>
                                <w:position w:val="-12"/>
                              </w:rPr>
                              <w:object w:dxaOrig="260" w:dyaOrig="360">
                                <v:shape id="_x0000_i1034" type="#_x0000_t75" style="width:14.65pt;height:19.8pt" o:ole="">
                                  <v:imagedata r:id="rId17" o:title=""/>
                                </v:shape>
                                <o:OLEObject Type="Embed" ProgID="Equation.DSMT4" ShapeID="_x0000_i1034" DrawAspect="Content" ObjectID="_1431247147" r:id="rId48"/>
                              </w:object>
                            </w:r>
                          </w:p>
                        </w:txbxContent>
                      </v:textbox>
                    </v:shape>
                    <v:group id="Gruppieren 306" o:spid="_x0000_s1056" style="position:absolute;left:3048;width:8382;height:18285" coordsize="8382,18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    <v:shape id="_x0000_s1057" type="#_x0000_t202" style="position:absolute;left:2370;top:14139;width:1626;height:4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+CI8MA&#10;AADcAAAADwAAAGRycy9kb3ducmV2LnhtbESP3YrCMBSE74V9h3AWvNN0BVetRhHBH/ZO7QMcmmNb&#10;tjmpSWzr228EYS+HmfmGWW16U4uWnK8sK/gaJyCIc6srLhRk1/1oDsIHZI21ZVLwJA+b9cdgham2&#10;HZ+pvYRCRAj7FBWUITSplD4vyaAf24Y4ejfrDIYoXSG1wy7CTS0nSfItDVYcF0psaFdS/nt5GAUP&#10;f+vq87z9oey0m2aH+2x6vDulhp/9dgkiUB/+w+/2SSuYLGbwOhOP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p+CI8MAAADcAAAADwAAAAAAAAAAAAAAAACYAgAAZHJzL2Rv&#10;d25yZXYueG1sUEsFBgAAAAAEAAQA9QAAAIgDAAAAAA==&#10;" stroked="f">
                        <v:textbox inset="0,0,0,0">
                          <w:txbxContent>
                            <w:p w:rsidR="00063228" w:rsidRDefault="00063228" w:rsidP="00063228">
                              <w:r w:rsidRPr="00063228">
                                <w:rPr>
                                  <w:position w:val="-24"/>
                                </w:rPr>
                                <w:object w:dxaOrig="240" w:dyaOrig="620">
                                  <v:shape id="_x0000_i1035" type="#_x0000_t75" style="width:12pt;height:31pt" o:ole="">
                                    <v:imagedata r:id="rId12" o:title=""/>
                                  </v:shape>
                                  <o:OLEObject Type="Embed" ProgID="Equation.DSMT4" ShapeID="_x0000_i1035" DrawAspect="Content" ObjectID="_1431247148" r:id="rId49"/>
                                </w:object>
                              </w:r>
                            </w:p>
                          </w:txbxContent>
                        </v:textbox>
                      </v:shap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Rechtwinkliges Dreieck 293" o:spid="_x0000_s1058" type="#_x0000_t6" style="position:absolute;width:8382;height:134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SHEcMA&#10;AADcAAAADwAAAGRycy9kb3ducmV2LnhtbESPQWvCQBSE74L/YXmCN90kQmlTVylKivXWJPT8yD6T&#10;YPZtyG5j+u+7guBxmJlvmO1+Mp0YaXCtZQXxOgJBXFndcq2gLLLVKwjnkTV2lknBHznY7+azLaba&#10;3vibxtzXIkDYpaig8b5PpXRVQwbd2vbEwbvYwaAPcqilHvAW4KaTSRS9SIMth4UGezo0VF3zX6NA&#10;a2M/i+T4dclKeeJ4PP9cJ1RquZg+3kF4mvwz/GiftILkbQP3M+EI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4SHEcMAAADcAAAADwAAAAAAAAAAAAAAAACYAgAAZHJzL2Rv&#10;d25yZXYueG1sUEsFBgAAAAAEAAQA9QAAAIgDAAAAAA==&#10;" fillcolor="#f79646 [3209]" strokecolor="#243f60 [1604]" strokeweight="2pt"/>
                    </v:group>
                  </v:group>
                  <v:group id="Gruppieren 311" o:spid="_x0000_s1059" style="position:absolute;left:15832;width:11430;height:18285" coordsize="11430,18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JXH+8QAAADcAAAA&#10;DwAAAAAAAAAAAAAAAACqAgAAZHJzL2Rvd25yZXYueG1sUEsFBgAAAAAEAAQA+gAAAJsDAAAAAA==&#10;">
                    <v:shape id="_x0000_s1060" type="#_x0000_t202" style="position:absolute;left:6011;top:14139;width:1752;height:41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AWUb8A&#10;AADcAAAADwAAAGRycy9kb3ducmV2LnhtbERPzYrCMBC+C75DGMGbpgquWo0igq54U/sAQzO2xWZS&#10;k9h2335zWNjjx/e/3femFi05X1lWMJsmIIhzqysuFGSP02QFwgdkjbVlUvBDHva74WCLqbYd36i9&#10;h0LEEPYpKihDaFIpfV6SQT+1DXHkntYZDBG6QmqHXQw3tZwnyZc0WHFsKLGhY0n56/4xCj7+2dW3&#10;VXul7HJcZOf3cvH9dkqNR/1hAyJQH/7Ff+6LVjBfx7XxTDwCcvc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ABZRvwAAANwAAAAPAAAAAAAAAAAAAAAAAJgCAABkcnMvZG93bnJl&#10;di54bWxQSwUGAAAAAAQABAD1AAAAhAMAAAAA&#10;" stroked="f">
                      <v:textbox inset="0,0,0,0">
                        <w:txbxContent>
                          <w:p w:rsidR="0003434B" w:rsidRDefault="0003434B" w:rsidP="0003434B">
                            <w:r w:rsidRPr="00063228">
                              <w:rPr>
                                <w:position w:val="-24"/>
                              </w:rPr>
                              <w:object w:dxaOrig="260" w:dyaOrig="620">
                                <v:shape id="_x0000_i1036" type="#_x0000_t75" style="width:13pt;height:31pt" o:ole="">
                                  <v:imagedata r:id="rId40" o:title=""/>
                                </v:shape>
                                <o:OLEObject Type="Embed" ProgID="Equation.DSMT4" ShapeID="_x0000_i1036" DrawAspect="Content" ObjectID="_1431247149" r:id="rId50"/>
                              </w:object>
                            </w:r>
                          </w:p>
                        </w:txbxContent>
                      </v:textbox>
                    </v:shape>
                    <v:group id="Gruppieren 310" o:spid="_x0000_s1061" style="position:absolute;width:11430;height:13462" coordsize="11430,134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    <v:shape id="Textfeld 300" o:spid="_x0000_s1062" type="#_x0000_t202" style="position:absolute;top:5249;width:2197;height:26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BWScMA&#10;AADcAAAADwAAAGRycy9kb3ducmV2LnhtbERPy2oCMRTdF/yHcAtuimaqojIaxRYKChXxgevL5DqZ&#10;OrmZTlId+/VmIbg8nPd03thSXKj2hWMF790EBHHmdMG5gsP+qzMG4QOyxtIxKbiRh/ms9TLFVLsr&#10;b+myC7mIIexTVGBCqFIpfWbIou+6ijhyJ1dbDBHWudQ1XmO4LWUvSYbSYsGxwWBFn4ay8+7PKhjf&#10;Buu343B0/Ck3qw/zn//y9xmVar82iwmIQE14ih/upVbQT+L8eCYeAT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BWScMAAADcAAAADwAAAAAAAAAAAAAAAACYAgAAZHJzL2Rv&#10;d25yZXYueG1sUEsFBgAAAAAEAAQA9QAAAIgDAAAAAA==&#10;" fillcolor="white [3201]" stroked="f" strokeweight=".5pt">
                        <v:textbox inset="0,0,0,0">
                          <w:txbxContent>
                            <w:p w:rsidR="0003434B" w:rsidRDefault="0003434B" w:rsidP="0003434B">
                              <w:r w:rsidRPr="00D74303">
                                <w:rPr>
                                  <w:position w:val="-12"/>
                                </w:rPr>
                                <w:object w:dxaOrig="260" w:dyaOrig="360">
                                  <v:shape id="_x0000_i1037" type="#_x0000_t75" style="width:.5pt;height:.7pt" o:ole="">
                                    <v:imagedata r:id="rId15" o:title=""/>
                                  </v:shape>
                                  <o:OLEObject Type="Embed" ProgID="Equation.DSMT4" ShapeID="_x0000_i1037" DrawAspect="Content" ObjectID="_1431247150" r:id="rId51"/>
                                </w:object>
                              </w:r>
                              <w:r w:rsidRPr="00D74303">
                                <w:rPr>
                                  <w:position w:val="-12"/>
                                </w:rPr>
                                <w:object w:dxaOrig="279" w:dyaOrig="360">
                                  <v:shape id="_x0000_i1038" type="#_x0000_t75" style="width:15.7pt;height:19.8pt" o:ole="">
                                    <v:imagedata r:id="rId43" o:title=""/>
                                  </v:shape>
                                  <o:OLEObject Type="Embed" ProgID="Equation.DSMT4" ShapeID="_x0000_i1038" DrawAspect="Content" ObjectID="_1431247151" r:id="rId52"/>
                                </w:object>
                              </w:r>
                            </w:p>
                          </w:txbxContent>
                        </v:textbox>
                      </v:shape>
                      <v:group id="Gruppieren 309" o:spid="_x0000_s1063" style="position:absolute;left:3048;width:8382;height:13462" coordsize="8382,134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pdIMUAAADc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yjG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c6XSDFAAAA3AAA&#10;AA8AAAAAAAAAAAAAAAAAqgIAAGRycy9kb3ducmV2LnhtbFBLBQYAAAAABAAEAPoAAACcAwAAAAA=&#10;">
                        <v:shape id="Rechtwinkliges Dreieck 294" o:spid="_x0000_s1064" type="#_x0000_t6" style="position:absolute;width:8382;height:134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0fZcMA&#10;AADcAAAADwAAAGRycy9kb3ducmV2LnhtbESPQWvCQBSE74L/YXmCN90kSGlTVylKivXWJPT8yD6T&#10;YPZtyG5j+u+7guBxmJlvmO1+Mp0YaXCtZQXxOgJBXFndcq2gLLLVKwjnkTV2lknBHznY7+azLaba&#10;3vibxtzXIkDYpaig8b5PpXRVQwbd2vbEwbvYwaAPcqilHvAW4KaTSRS9SIMth4UGezo0VF3zX6NA&#10;a2M/i+T4dclKeeJ4PP9cJ1RquZg+3kF4mvwz/GiftILkbQP3M+EIyN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0fZcMAAADcAAAADwAAAAAAAAAAAAAAAACYAgAAZHJzL2Rv&#10;d25yZXYueG1sUEsFBgAAAAAEAAQA9QAAAIgDAAAAAA==&#10;" fillcolor="#f79646 [3209]" strokecolor="#243f60 [1604]" strokeweight="2pt"/>
                        <v:shape id="_x0000_s1065" type="#_x0000_t202" style="position:absolute;left:5080;top:5249;width:844;height:1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99ccUA&#10;AADcAAAADwAAAGRycy9kb3ducmV2LnhtbESPT2sCMRTE70K/Q3gFL1KzriCyNYrVCj20B614fmxe&#10;dxc3L0uS/fftG6HQ4zAzv2E2u8HUoiPnK8sKFvMEBHFudcWFguv36WUNwgdkjbVlUjCSh932abLB&#10;TNuez9RdQiEihH2GCsoQmkxKn5dk0M9tQxy9H+sMhihdIbXDPsJNLdMkWUmDFceFEhs6lJTfL61R&#10;sDq6tj/zYXa8vn/iV1Okt7fxptT0edi/ggg0hP/wX/tDK1gmC3ic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731xxQAAANwAAAAPAAAAAAAAAAAAAAAAAJgCAABkcnMv&#10;ZG93bnJldi54bWxQSwUGAAAAAAQABAD1AAAAigMAAAAA&#10;" stroked="f">
                          <v:textbox inset="0,0,0,0">
                            <w:txbxContent>
                              <w:p w:rsidR="0003434B" w:rsidRDefault="0003434B" w:rsidP="0003434B">
                                <w: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shape id="Textfeld 299" o:spid="_x0000_s1066" type="#_x0000_t202" style="position:absolute;top:5842;width:2190;height:26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FlzscA&#10;AADcAAAADwAAAGRycy9kb3ducmV2LnhtbESP3WoCMRSE74W+QzgFb6RmleLP1ihWECwo0m3x+rA5&#10;3WzdnGw3Udc+vSkIvRxm5htmtmhtJc7U+NKxgkE/AUGcO11yoeDzY/00AeEDssbKMSm4kofF/KEz&#10;w1S7C7/TOQuFiBD2KSowIdSplD43ZNH3XU0cvS/XWAxRNoXUDV4i3FZymCQjabHkuGCwppWh/Jid&#10;rILJ9XnXO4zGh+9q//Zqfosf3h5Rqe5ju3wBEagN/+F7e6MVDKdT+DsTj4Cc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2BZc7HAAAA3AAAAA8AAAAAAAAAAAAAAAAAmAIAAGRy&#10;cy9kb3ducmV2LnhtbFBLBQYAAAAABAAEAPUAAACMAwAAAAA=&#10;" fillcolor="white [3201]" stroked="f" strokeweight=".5pt">
                  <v:textbox inset="0,0,0,0">
                    <w:txbxContent>
                      <w:p w:rsidR="00921EA8" w:rsidRDefault="00921EA8" w:rsidP="00921EA8">
                        <w:r w:rsidRPr="00D74303">
                          <w:rPr>
                            <w:position w:val="-12"/>
                          </w:rPr>
                          <w:object w:dxaOrig="260" w:dyaOrig="360">
                            <v:shape id="_x0000_i1039" type="#_x0000_t75" style="width:.5pt;height:.7pt" o:ole="">
                              <v:imagedata r:id="rId15" o:title=""/>
                            </v:shape>
                            <o:OLEObject Type="Embed" ProgID="Equation.DSMT4" ShapeID="_x0000_i1039" DrawAspect="Content" ObjectID="_1431247152" r:id="rId53"/>
                          </w:object>
                        </w:r>
                        <w:r w:rsidRPr="00D74303">
                          <w:rPr>
                            <w:position w:val="-12"/>
                          </w:rPr>
                          <w:object w:dxaOrig="279" w:dyaOrig="360">
                            <v:shape id="_x0000_i1040" type="#_x0000_t75" style="width:15.7pt;height:19.8pt" o:ole="">
                              <v:imagedata r:id="rId43" o:title=""/>
                            </v:shape>
                            <o:OLEObject Type="Embed" ProgID="Equation.DSMT4" ShapeID="_x0000_i1040" DrawAspect="Content" ObjectID="_1431247153" r:id="rId5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62D4A" w:rsidRPr="00BF0BED" w:rsidRDefault="00862D4A" w:rsidP="00862D4A"/>
    <w:p w:rsidR="00862D4A" w:rsidRPr="00BF0BED" w:rsidRDefault="00770C77" w:rsidP="00862D4A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8E43FBA" wp14:editId="676DC95D">
                <wp:simplePos x="0" y="0"/>
                <wp:positionH relativeFrom="column">
                  <wp:posOffset>3858260</wp:posOffset>
                </wp:positionH>
                <wp:positionV relativeFrom="paragraph">
                  <wp:posOffset>167640</wp:posOffset>
                </wp:positionV>
                <wp:extent cx="2374265" cy="1403985"/>
                <wp:effectExtent l="0" t="0" r="635" b="0"/>
                <wp:wrapNone/>
                <wp:docPr id="303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86ED3" w:rsidRPr="00E86ED3" w:rsidRDefault="00E86ED3" w:rsidP="00E86ED3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E86ED3">
                              <w:rPr>
                                <w:b/>
                                <w:sz w:val="24"/>
                                <w:szCs w:val="24"/>
                              </w:rPr>
                              <w:t>Beschriftungen der Skizzen</w:t>
                            </w: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Hälfte der </w:t>
                            </w:r>
                            <w:r w:rsidRPr="00E236FF">
                              <w:t>Grundkante</w:t>
                            </w:r>
                            <w:r>
                              <w:t xml:space="preserve">: </w:t>
                            </w:r>
                            <w:r w:rsidRPr="00063228">
                              <w:rPr>
                                <w:position w:val="-24"/>
                              </w:rPr>
                              <w:object w:dxaOrig="240" w:dyaOrig="620">
                                <v:shape id="_x0000_i1041" type="#_x0000_t75" style="width:12pt;height:31pt" o:ole="">
                                  <v:imagedata r:id="rId12" o:title=""/>
                                </v:shape>
                                <o:OLEObject Type="Embed" ProgID="Equation.DSMT4" ShapeID="_x0000_i1041" DrawAspect="Content" ObjectID="_1431247154" r:id="rId55"/>
                              </w:object>
                            </w: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Höhe der Pyramide: </w:t>
                            </w:r>
                            <w:r w:rsidRPr="00D74303">
                              <w:rPr>
                                <w:position w:val="-12"/>
                              </w:rPr>
                              <w:object w:dxaOrig="279" w:dyaOrig="360">
                                <v:shape id="_x0000_i1042" type="#_x0000_t75" style="width:15.7pt;height:19.8pt" o:ole="">
                                  <v:imagedata r:id="rId43" o:title=""/>
                                </v:shape>
                                <o:OLEObject Type="Embed" ProgID="Equation.DSMT4" ShapeID="_x0000_i1042" DrawAspect="Content" ObjectID="_1431247155" r:id="rId56"/>
                              </w:object>
                            </w: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 xml:space="preserve">Hälfte der Diagonalen: </w:t>
                            </w:r>
                            <w:r w:rsidRPr="00063228">
                              <w:rPr>
                                <w:position w:val="-24"/>
                              </w:rPr>
                              <w:object w:dxaOrig="260" w:dyaOrig="620">
                                <v:shape id="_x0000_i1043" type="#_x0000_t75" style="width:13pt;height:31pt" o:ole="">
                                  <v:imagedata r:id="rId40" o:title=""/>
                                </v:shape>
                                <o:OLEObject Type="Embed" ProgID="Equation.DSMT4" ShapeID="_x0000_i1043" DrawAspect="Content" ObjectID="_1431247156" r:id="rId57"/>
                              </w:object>
                            </w: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0" w:firstLine="284"/>
                            </w:pPr>
                            <w:r>
                              <w:t>Seitenkante: s</w:t>
                            </w:r>
                          </w:p>
                          <w:p w:rsidR="0003434B" w:rsidRDefault="0003434B" w:rsidP="0003434B">
                            <w:pPr>
                              <w:pStyle w:val="Listenabsatz"/>
                              <w:numPr>
                                <w:ilvl w:val="0"/>
                                <w:numId w:val="3"/>
                              </w:numPr>
                              <w:ind w:left="284" w:firstLine="284"/>
                            </w:pPr>
                            <w:r>
                              <w:t xml:space="preserve">Höhe Seitendreieck: </w:t>
                            </w:r>
                            <w:r w:rsidRPr="00D74303">
                              <w:rPr>
                                <w:position w:val="-12"/>
                              </w:rPr>
                              <w:object w:dxaOrig="260" w:dyaOrig="360">
                                <v:shape id="_x0000_i1044" type="#_x0000_t75" style="width:13pt;height:18pt" o:ole="">
                                  <v:imagedata r:id="rId24" o:title=""/>
                                </v:shape>
                                <o:OLEObject Type="Embed" ProgID="Equation.DSMT4" ShapeID="_x0000_i1044" DrawAspect="Content" ObjectID="_1431247157" r:id="rId5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7" type="#_x0000_t202" style="position:absolute;margin-left:303.8pt;margin-top:13.2pt;width:186.95pt;height:110.55pt;z-index:2517217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" stroked="f">
                <v:textbox style="mso-fit-shape-to-text:t">
                  <w:txbxContent>
                    <w:p w:rsidR="00E86ED3" w:rsidRPr="00E86ED3" w:rsidRDefault="00E86ED3" w:rsidP="00E86ED3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E86ED3">
                        <w:rPr>
                          <w:b/>
                          <w:sz w:val="24"/>
                          <w:szCs w:val="24"/>
                        </w:rPr>
                        <w:t>Beschriftungen der Skizzen</w:t>
                      </w:r>
                      <w:r>
                        <w:rPr>
                          <w:b/>
                          <w:sz w:val="24"/>
                          <w:szCs w:val="24"/>
                        </w:rPr>
                        <w:t>:</w:t>
                      </w: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Hälfte der </w:t>
                      </w:r>
                      <w:r w:rsidRPr="00E236FF">
                        <w:t>Grundkante</w:t>
                      </w:r>
                      <w:r>
                        <w:t xml:space="preserve">: </w:t>
                      </w:r>
                      <w:r w:rsidRPr="00063228">
                        <w:rPr>
                          <w:position w:val="-24"/>
                        </w:rPr>
                        <w:object w:dxaOrig="240" w:dyaOrig="620">
                          <v:shape id="_x0000_i1041" type="#_x0000_t75" style="width:12pt;height:31pt" o:ole="">
                            <v:imagedata r:id="rId12" o:title=""/>
                          </v:shape>
                          <o:OLEObject Type="Embed" ProgID="Equation.DSMT4" ShapeID="_x0000_i1041" DrawAspect="Content" ObjectID="_1431247154" r:id="rId59"/>
                        </w:object>
                      </w: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Höhe der Pyramide: </w:t>
                      </w:r>
                      <w:r w:rsidRPr="00D74303">
                        <w:rPr>
                          <w:position w:val="-12"/>
                        </w:rPr>
                        <w:object w:dxaOrig="279" w:dyaOrig="360">
                          <v:shape id="_x0000_i1042" type="#_x0000_t75" style="width:15.7pt;height:19.8pt" o:ole="">
                            <v:imagedata r:id="rId43" o:title=""/>
                          </v:shape>
                          <o:OLEObject Type="Embed" ProgID="Equation.DSMT4" ShapeID="_x0000_i1042" DrawAspect="Content" ObjectID="_1431247155" r:id="rId60"/>
                        </w:object>
                      </w: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 xml:space="preserve">Hälfte der Diagonalen: </w:t>
                      </w:r>
                      <w:r w:rsidRPr="00063228">
                        <w:rPr>
                          <w:position w:val="-24"/>
                        </w:rPr>
                        <w:object w:dxaOrig="260" w:dyaOrig="620">
                          <v:shape id="_x0000_i1043" type="#_x0000_t75" style="width:13pt;height:31pt" o:ole="">
                            <v:imagedata r:id="rId40" o:title=""/>
                          </v:shape>
                          <o:OLEObject Type="Embed" ProgID="Equation.DSMT4" ShapeID="_x0000_i1043" DrawAspect="Content" ObjectID="_1431247156" r:id="rId61"/>
                        </w:object>
                      </w: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0" w:firstLine="284"/>
                      </w:pPr>
                      <w:r>
                        <w:t>Seitenkante: s</w:t>
                      </w:r>
                    </w:p>
                    <w:p w:rsidR="0003434B" w:rsidRDefault="0003434B" w:rsidP="0003434B">
                      <w:pPr>
                        <w:pStyle w:val="Listenabsatz"/>
                        <w:numPr>
                          <w:ilvl w:val="0"/>
                          <w:numId w:val="3"/>
                        </w:numPr>
                        <w:ind w:left="284" w:firstLine="284"/>
                      </w:pPr>
                      <w:r>
                        <w:t xml:space="preserve">Höhe Seitendreieck: </w:t>
                      </w:r>
                      <w:r w:rsidRPr="00D74303">
                        <w:rPr>
                          <w:position w:val="-12"/>
                        </w:rPr>
                        <w:object w:dxaOrig="260" w:dyaOrig="360">
                          <v:shape id="_x0000_i1044" type="#_x0000_t75" style="width:13pt;height:18pt" o:ole="">
                            <v:imagedata r:id="rId24" o:title=""/>
                          </v:shape>
                          <o:OLEObject Type="Embed" ProgID="Equation.DSMT4" ShapeID="_x0000_i1044" DrawAspect="Content" ObjectID="_1431247157" r:id="rId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62D4A" w:rsidRPr="00BF0BED" w:rsidRDefault="00862D4A" w:rsidP="00862D4A"/>
    <w:p w:rsidR="00862D4A" w:rsidRPr="00BF0BED" w:rsidRDefault="00862D4A" w:rsidP="00862D4A"/>
    <w:p w:rsidR="00862D4A" w:rsidRPr="00BF0BED" w:rsidRDefault="00862D4A" w:rsidP="00862D4A"/>
    <w:p w:rsidR="00862D4A" w:rsidRPr="00BF0BED" w:rsidRDefault="00770C77" w:rsidP="00862D4A">
      <w:r>
        <w:rPr>
          <w:lang w:eastAsia="de-DE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294CBB27" wp14:editId="7FB4867B">
                <wp:simplePos x="0" y="0"/>
                <wp:positionH relativeFrom="column">
                  <wp:posOffset>33020</wp:posOffset>
                </wp:positionH>
                <wp:positionV relativeFrom="paragraph">
                  <wp:posOffset>298450</wp:posOffset>
                </wp:positionV>
                <wp:extent cx="3699510" cy="1403985"/>
                <wp:effectExtent l="0" t="0" r="0" b="8890"/>
                <wp:wrapNone/>
                <wp:docPr id="313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9951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86ED3" w:rsidRDefault="00E86ED3">
                            <w:r>
                              <w:t>Zu 5: Diese aufgeklappte Pyramide ist als Bastelanleitung ungeeignet, da an den 4 Dreiecken die Klebefalzen fehl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8" type="#_x0000_t202" style="position:absolute;margin-left:2.6pt;margin-top:23.5pt;width:291.3pt;height:110.55pt;z-index:2517258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" stroked="f">
                <v:textbox style="mso-fit-shape-to-text:t">
                  <w:txbxContent>
                    <w:p w:rsidR="00E86ED3" w:rsidRDefault="00E86ED3">
                      <w:r>
                        <w:t>Zu 5: Diese aufgeklappte Pyramide ist als Bastelanleitung ungeeignet, da an den 4 Dreiecken die Klebefalzen fehlen</w:t>
                      </w:r>
                    </w:p>
                  </w:txbxContent>
                </v:textbox>
              </v:shape>
            </w:pict>
          </mc:Fallback>
        </mc:AlternateContent>
      </w:r>
    </w:p>
    <w:p w:rsidR="00862D4A" w:rsidRPr="00BF0BED" w:rsidRDefault="00862D4A" w:rsidP="00862D4A"/>
    <w:p w:rsidR="00862D4A" w:rsidRPr="00BF0BED" w:rsidRDefault="0003434B" w:rsidP="0003434B">
      <w:r>
        <w:tab/>
        <w:t xml:space="preserve">                                                                       </w:t>
      </w:r>
    </w:p>
    <w:sectPr w:rsidR="00862D4A" w:rsidRPr="00BF0BED">
      <w:headerReference w:type="default" r:id="rId63"/>
      <w:footerReference w:type="default" r:id="rId64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2D29" w:rsidRDefault="008F2D29" w:rsidP="00BF0BED">
      <w:pPr>
        <w:spacing w:after="0" w:line="240" w:lineRule="auto"/>
      </w:pPr>
      <w:r>
        <w:separator/>
      </w:r>
    </w:p>
  </w:endnote>
  <w:endnote w:type="continuationSeparator" w:id="0">
    <w:p w:rsidR="008F2D29" w:rsidRDefault="008F2D29" w:rsidP="00BF0B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0C77" w:rsidRDefault="00770C77" w:rsidP="00770C77">
    <w:pPr>
      <w:pStyle w:val="Fuzeile"/>
    </w:pPr>
    <w:r>
      <w:t xml:space="preserve">     </w:t>
    </w:r>
    <w:r>
      <w:tab/>
    </w:r>
    <w:r>
      <w:tab/>
      <w:t xml:space="preserve"> </w:t>
    </w:r>
    <w:r>
      <w:t>H. de Vrie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2D29" w:rsidRDefault="008F2D29" w:rsidP="00BF0BED">
      <w:pPr>
        <w:spacing w:after="0" w:line="240" w:lineRule="auto"/>
      </w:pPr>
      <w:r>
        <w:separator/>
      </w:r>
    </w:p>
  </w:footnote>
  <w:footnote w:type="continuationSeparator" w:id="0">
    <w:p w:rsidR="008F2D29" w:rsidRDefault="008F2D29" w:rsidP="00BF0BE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0BED" w:rsidRPr="00BA4800" w:rsidRDefault="00BF0BED" w:rsidP="00BF0BED">
    <w:pPr>
      <w:pStyle w:val="Kopfzeile"/>
      <w:pBdr>
        <w:bottom w:val="thickThinSmallGap" w:sz="24" w:space="1" w:color="622423"/>
      </w:pBdr>
      <w:jc w:val="center"/>
      <w:rPr>
        <w:rFonts w:ascii="Cambria" w:hAnsi="Cambria"/>
        <w:sz w:val="32"/>
        <w:szCs w:val="32"/>
      </w:rPr>
    </w:pPr>
    <w:r>
      <w:rPr>
        <w:rFonts w:ascii="Cambria" w:hAnsi="Cambria"/>
        <w:sz w:val="32"/>
        <w:szCs w:val="32"/>
      </w:rPr>
      <w:t xml:space="preserve">Beispiel einer </w:t>
    </w:r>
    <w:r w:rsidR="00E236FF">
      <w:rPr>
        <w:rFonts w:ascii="Cambria" w:hAnsi="Cambria"/>
        <w:sz w:val="32"/>
        <w:szCs w:val="32"/>
      </w:rPr>
      <w:t xml:space="preserve">beliebigen </w:t>
    </w:r>
    <w:r>
      <w:rPr>
        <w:rFonts w:ascii="Cambria" w:hAnsi="Cambria"/>
        <w:sz w:val="32"/>
        <w:szCs w:val="32"/>
      </w:rPr>
      <w:t>aufgeklappten Pyramide</w:t>
    </w:r>
    <w:r w:rsidR="00E226E2">
      <w:rPr>
        <w:rFonts w:ascii="Cambria" w:hAnsi="Cambria"/>
        <w:sz w:val="32"/>
        <w:szCs w:val="32"/>
      </w:rPr>
      <w:t xml:space="preserve">            </w:t>
    </w:r>
    <w:r w:rsidR="004A48C3">
      <w:rPr>
        <w:rFonts w:ascii="Cambria" w:hAnsi="Cambria"/>
        <w:sz w:val="32"/>
        <w:szCs w:val="32"/>
      </w:rPr>
      <w:t xml:space="preserve">2BFS </w:t>
    </w:r>
    <w:r w:rsidR="0074665F">
      <w:rPr>
        <w:rFonts w:ascii="Cambria" w:hAnsi="Cambria"/>
        <w:sz w:val="32"/>
        <w:szCs w:val="32"/>
      </w:rPr>
      <w:t>1</w:t>
    </w:r>
  </w:p>
  <w:p w:rsidR="00BF0BED" w:rsidRPr="00BF0BED" w:rsidRDefault="00BF0BED" w:rsidP="00BF0BED">
    <w:pPr>
      <w:pStyle w:val="Kopfzeil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DE4A1A"/>
    <w:multiLevelType w:val="hybridMultilevel"/>
    <w:tmpl w:val="FE92E72C"/>
    <w:lvl w:ilvl="0" w:tplc="12C4450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2A06C57"/>
    <w:multiLevelType w:val="hybridMultilevel"/>
    <w:tmpl w:val="2700AD3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8C1D5A"/>
    <w:multiLevelType w:val="hybridMultilevel"/>
    <w:tmpl w:val="778A7390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94C20F6"/>
    <w:multiLevelType w:val="hybridMultilevel"/>
    <w:tmpl w:val="2700AD3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ECB05D6"/>
    <w:multiLevelType w:val="hybridMultilevel"/>
    <w:tmpl w:val="2700AD3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0BED"/>
    <w:rsid w:val="000007DB"/>
    <w:rsid w:val="00003F8A"/>
    <w:rsid w:val="00006773"/>
    <w:rsid w:val="0000765E"/>
    <w:rsid w:val="000076F6"/>
    <w:rsid w:val="00014D74"/>
    <w:rsid w:val="00022121"/>
    <w:rsid w:val="00023429"/>
    <w:rsid w:val="00027E3D"/>
    <w:rsid w:val="00032518"/>
    <w:rsid w:val="0003434B"/>
    <w:rsid w:val="00034AD9"/>
    <w:rsid w:val="000377F6"/>
    <w:rsid w:val="00051518"/>
    <w:rsid w:val="0005417A"/>
    <w:rsid w:val="000544A8"/>
    <w:rsid w:val="00062C24"/>
    <w:rsid w:val="00063228"/>
    <w:rsid w:val="00063A48"/>
    <w:rsid w:val="00063F0D"/>
    <w:rsid w:val="00066E0B"/>
    <w:rsid w:val="00074C4D"/>
    <w:rsid w:val="00075C3E"/>
    <w:rsid w:val="00081BE9"/>
    <w:rsid w:val="00085B62"/>
    <w:rsid w:val="000925FA"/>
    <w:rsid w:val="000929E3"/>
    <w:rsid w:val="000A6F42"/>
    <w:rsid w:val="000C0BAD"/>
    <w:rsid w:val="000C20C6"/>
    <w:rsid w:val="000C4236"/>
    <w:rsid w:val="000D3BDE"/>
    <w:rsid w:val="000E39E9"/>
    <w:rsid w:val="000E3AF7"/>
    <w:rsid w:val="000E56EC"/>
    <w:rsid w:val="000F124D"/>
    <w:rsid w:val="000F15A2"/>
    <w:rsid w:val="000F3AE9"/>
    <w:rsid w:val="000F6A68"/>
    <w:rsid w:val="0010711F"/>
    <w:rsid w:val="001102F3"/>
    <w:rsid w:val="001128CD"/>
    <w:rsid w:val="00121CE6"/>
    <w:rsid w:val="001265DA"/>
    <w:rsid w:val="001274BD"/>
    <w:rsid w:val="00135EC4"/>
    <w:rsid w:val="00143526"/>
    <w:rsid w:val="001500E1"/>
    <w:rsid w:val="001549B3"/>
    <w:rsid w:val="0015539E"/>
    <w:rsid w:val="00164C41"/>
    <w:rsid w:val="00172E03"/>
    <w:rsid w:val="0018003A"/>
    <w:rsid w:val="00185C87"/>
    <w:rsid w:val="00187972"/>
    <w:rsid w:val="00193A7B"/>
    <w:rsid w:val="001A1907"/>
    <w:rsid w:val="001A50BD"/>
    <w:rsid w:val="001B0434"/>
    <w:rsid w:val="001B2E0E"/>
    <w:rsid w:val="001C18FC"/>
    <w:rsid w:val="001C5124"/>
    <w:rsid w:val="001D3A3D"/>
    <w:rsid w:val="001D4A70"/>
    <w:rsid w:val="001E5525"/>
    <w:rsid w:val="001E729F"/>
    <w:rsid w:val="001F3973"/>
    <w:rsid w:val="00203A7D"/>
    <w:rsid w:val="0020463C"/>
    <w:rsid w:val="0020488E"/>
    <w:rsid w:val="002055E7"/>
    <w:rsid w:val="002273D3"/>
    <w:rsid w:val="00230610"/>
    <w:rsid w:val="00233428"/>
    <w:rsid w:val="002469B4"/>
    <w:rsid w:val="00262C67"/>
    <w:rsid w:val="00270387"/>
    <w:rsid w:val="00270D96"/>
    <w:rsid w:val="00273175"/>
    <w:rsid w:val="00273FCB"/>
    <w:rsid w:val="00275520"/>
    <w:rsid w:val="00277DB1"/>
    <w:rsid w:val="002823DE"/>
    <w:rsid w:val="0028325A"/>
    <w:rsid w:val="00293BCF"/>
    <w:rsid w:val="0029535B"/>
    <w:rsid w:val="002A0710"/>
    <w:rsid w:val="002A0C9F"/>
    <w:rsid w:val="002A1BE0"/>
    <w:rsid w:val="002A4451"/>
    <w:rsid w:val="002B1E9E"/>
    <w:rsid w:val="002B321E"/>
    <w:rsid w:val="002B3E88"/>
    <w:rsid w:val="002B53DA"/>
    <w:rsid w:val="002B700A"/>
    <w:rsid w:val="002C09FF"/>
    <w:rsid w:val="002C29DD"/>
    <w:rsid w:val="002C2F7A"/>
    <w:rsid w:val="002D5665"/>
    <w:rsid w:val="002E04D1"/>
    <w:rsid w:val="002E0C93"/>
    <w:rsid w:val="002E2318"/>
    <w:rsid w:val="002E4894"/>
    <w:rsid w:val="002E5086"/>
    <w:rsid w:val="002E6A00"/>
    <w:rsid w:val="002F4A36"/>
    <w:rsid w:val="00306C81"/>
    <w:rsid w:val="00325720"/>
    <w:rsid w:val="0033495F"/>
    <w:rsid w:val="003419FF"/>
    <w:rsid w:val="00344BCB"/>
    <w:rsid w:val="00345306"/>
    <w:rsid w:val="00352BD2"/>
    <w:rsid w:val="00354F34"/>
    <w:rsid w:val="003617BC"/>
    <w:rsid w:val="00362910"/>
    <w:rsid w:val="00363AAB"/>
    <w:rsid w:val="0036582F"/>
    <w:rsid w:val="00365935"/>
    <w:rsid w:val="00367FC5"/>
    <w:rsid w:val="003742CE"/>
    <w:rsid w:val="00396FAF"/>
    <w:rsid w:val="003976D2"/>
    <w:rsid w:val="003A129A"/>
    <w:rsid w:val="003A58B0"/>
    <w:rsid w:val="003B09DD"/>
    <w:rsid w:val="003B6DF9"/>
    <w:rsid w:val="003B7559"/>
    <w:rsid w:val="003C5086"/>
    <w:rsid w:val="003D2AB9"/>
    <w:rsid w:val="003D4334"/>
    <w:rsid w:val="003E130F"/>
    <w:rsid w:val="003F0D6A"/>
    <w:rsid w:val="003F1D9F"/>
    <w:rsid w:val="00401137"/>
    <w:rsid w:val="00410591"/>
    <w:rsid w:val="00416AD8"/>
    <w:rsid w:val="00433184"/>
    <w:rsid w:val="004470A6"/>
    <w:rsid w:val="0045178C"/>
    <w:rsid w:val="0045406D"/>
    <w:rsid w:val="00461027"/>
    <w:rsid w:val="0046220B"/>
    <w:rsid w:val="00477A38"/>
    <w:rsid w:val="00477FB4"/>
    <w:rsid w:val="00485463"/>
    <w:rsid w:val="004A0A9B"/>
    <w:rsid w:val="004A48C3"/>
    <w:rsid w:val="004B14DA"/>
    <w:rsid w:val="004B22D8"/>
    <w:rsid w:val="004B5A42"/>
    <w:rsid w:val="004B6BB2"/>
    <w:rsid w:val="004C0145"/>
    <w:rsid w:val="004C0D32"/>
    <w:rsid w:val="004C3CF1"/>
    <w:rsid w:val="004D0D94"/>
    <w:rsid w:val="004D788F"/>
    <w:rsid w:val="004E140E"/>
    <w:rsid w:val="004E203C"/>
    <w:rsid w:val="004E3060"/>
    <w:rsid w:val="004F2384"/>
    <w:rsid w:val="004F592B"/>
    <w:rsid w:val="004F74D2"/>
    <w:rsid w:val="0050219F"/>
    <w:rsid w:val="005114B8"/>
    <w:rsid w:val="005202CF"/>
    <w:rsid w:val="00520B42"/>
    <w:rsid w:val="0052203E"/>
    <w:rsid w:val="00523F94"/>
    <w:rsid w:val="0052422C"/>
    <w:rsid w:val="00530421"/>
    <w:rsid w:val="00532123"/>
    <w:rsid w:val="00541DC0"/>
    <w:rsid w:val="005421AE"/>
    <w:rsid w:val="00544A93"/>
    <w:rsid w:val="0055696F"/>
    <w:rsid w:val="00563653"/>
    <w:rsid w:val="0056494A"/>
    <w:rsid w:val="00567421"/>
    <w:rsid w:val="005843AA"/>
    <w:rsid w:val="005875F1"/>
    <w:rsid w:val="00590317"/>
    <w:rsid w:val="00592825"/>
    <w:rsid w:val="005956E8"/>
    <w:rsid w:val="00597170"/>
    <w:rsid w:val="00597560"/>
    <w:rsid w:val="005A0631"/>
    <w:rsid w:val="005A743F"/>
    <w:rsid w:val="005A7EC0"/>
    <w:rsid w:val="005B0A99"/>
    <w:rsid w:val="005B4C90"/>
    <w:rsid w:val="005B645B"/>
    <w:rsid w:val="005C7FA9"/>
    <w:rsid w:val="005D488A"/>
    <w:rsid w:val="005E01DB"/>
    <w:rsid w:val="005F393F"/>
    <w:rsid w:val="005F7751"/>
    <w:rsid w:val="00604B9A"/>
    <w:rsid w:val="006215FE"/>
    <w:rsid w:val="006220AE"/>
    <w:rsid w:val="0062476D"/>
    <w:rsid w:val="006352F6"/>
    <w:rsid w:val="00635C03"/>
    <w:rsid w:val="006421BD"/>
    <w:rsid w:val="00643F75"/>
    <w:rsid w:val="00644A43"/>
    <w:rsid w:val="0064716C"/>
    <w:rsid w:val="00653A5B"/>
    <w:rsid w:val="00656B5F"/>
    <w:rsid w:val="006575C3"/>
    <w:rsid w:val="00660541"/>
    <w:rsid w:val="00661E07"/>
    <w:rsid w:val="006638E3"/>
    <w:rsid w:val="00664CBE"/>
    <w:rsid w:val="006650E1"/>
    <w:rsid w:val="00665C9E"/>
    <w:rsid w:val="00666BDE"/>
    <w:rsid w:val="00672D15"/>
    <w:rsid w:val="00675A60"/>
    <w:rsid w:val="0067620A"/>
    <w:rsid w:val="00691250"/>
    <w:rsid w:val="006970C0"/>
    <w:rsid w:val="006977FB"/>
    <w:rsid w:val="006A68BA"/>
    <w:rsid w:val="006B09CE"/>
    <w:rsid w:val="006B5008"/>
    <w:rsid w:val="006B6034"/>
    <w:rsid w:val="006C31C1"/>
    <w:rsid w:val="006C70DB"/>
    <w:rsid w:val="006C7C04"/>
    <w:rsid w:val="006D1122"/>
    <w:rsid w:val="006E1A2E"/>
    <w:rsid w:val="006E2DC9"/>
    <w:rsid w:val="006E38D0"/>
    <w:rsid w:val="006E5AAC"/>
    <w:rsid w:val="006E7605"/>
    <w:rsid w:val="006F0D07"/>
    <w:rsid w:val="006F11D2"/>
    <w:rsid w:val="006F508B"/>
    <w:rsid w:val="006F6BD7"/>
    <w:rsid w:val="007019DB"/>
    <w:rsid w:val="00703055"/>
    <w:rsid w:val="00706198"/>
    <w:rsid w:val="0070680A"/>
    <w:rsid w:val="0070737C"/>
    <w:rsid w:val="00717689"/>
    <w:rsid w:val="007216A0"/>
    <w:rsid w:val="00723D38"/>
    <w:rsid w:val="00723E0B"/>
    <w:rsid w:val="00726859"/>
    <w:rsid w:val="007432D5"/>
    <w:rsid w:val="0074665F"/>
    <w:rsid w:val="00755209"/>
    <w:rsid w:val="00761765"/>
    <w:rsid w:val="00770C77"/>
    <w:rsid w:val="00773A04"/>
    <w:rsid w:val="00773E79"/>
    <w:rsid w:val="007744BC"/>
    <w:rsid w:val="00775D69"/>
    <w:rsid w:val="00781422"/>
    <w:rsid w:val="007828A5"/>
    <w:rsid w:val="00783D31"/>
    <w:rsid w:val="007A4467"/>
    <w:rsid w:val="007A7C67"/>
    <w:rsid w:val="007D0B87"/>
    <w:rsid w:val="007E1F3B"/>
    <w:rsid w:val="007E47E4"/>
    <w:rsid w:val="007F1B3D"/>
    <w:rsid w:val="007F4B13"/>
    <w:rsid w:val="007F6562"/>
    <w:rsid w:val="00800D81"/>
    <w:rsid w:val="008058A4"/>
    <w:rsid w:val="00820F47"/>
    <w:rsid w:val="00821105"/>
    <w:rsid w:val="00821636"/>
    <w:rsid w:val="00823FFF"/>
    <w:rsid w:val="008421BD"/>
    <w:rsid w:val="00844614"/>
    <w:rsid w:val="008554C0"/>
    <w:rsid w:val="00862D4A"/>
    <w:rsid w:val="008811CD"/>
    <w:rsid w:val="008958A7"/>
    <w:rsid w:val="008961EF"/>
    <w:rsid w:val="008A1156"/>
    <w:rsid w:val="008A3925"/>
    <w:rsid w:val="008A428E"/>
    <w:rsid w:val="008A7F7B"/>
    <w:rsid w:val="008B174C"/>
    <w:rsid w:val="008C52B4"/>
    <w:rsid w:val="008D323E"/>
    <w:rsid w:val="008D481C"/>
    <w:rsid w:val="008D69BF"/>
    <w:rsid w:val="008E26E3"/>
    <w:rsid w:val="008F2D29"/>
    <w:rsid w:val="008F6CB4"/>
    <w:rsid w:val="009028B2"/>
    <w:rsid w:val="00902F22"/>
    <w:rsid w:val="00907F24"/>
    <w:rsid w:val="00921EA8"/>
    <w:rsid w:val="00925647"/>
    <w:rsid w:val="009300E0"/>
    <w:rsid w:val="00942E12"/>
    <w:rsid w:val="00944758"/>
    <w:rsid w:val="009509D3"/>
    <w:rsid w:val="009519DE"/>
    <w:rsid w:val="009549E4"/>
    <w:rsid w:val="00955549"/>
    <w:rsid w:val="009578EF"/>
    <w:rsid w:val="009601E4"/>
    <w:rsid w:val="0096308B"/>
    <w:rsid w:val="00965E59"/>
    <w:rsid w:val="00966D5D"/>
    <w:rsid w:val="00970894"/>
    <w:rsid w:val="00974ED4"/>
    <w:rsid w:val="00975E88"/>
    <w:rsid w:val="0098478E"/>
    <w:rsid w:val="0098795C"/>
    <w:rsid w:val="00987DCF"/>
    <w:rsid w:val="00994AE7"/>
    <w:rsid w:val="009A3D27"/>
    <w:rsid w:val="009A7CD7"/>
    <w:rsid w:val="009B0A52"/>
    <w:rsid w:val="009C076F"/>
    <w:rsid w:val="009C41D0"/>
    <w:rsid w:val="009C425A"/>
    <w:rsid w:val="009C5382"/>
    <w:rsid w:val="009C5A73"/>
    <w:rsid w:val="009C713F"/>
    <w:rsid w:val="009C71C5"/>
    <w:rsid w:val="009D15F5"/>
    <w:rsid w:val="009D3FE3"/>
    <w:rsid w:val="009F736F"/>
    <w:rsid w:val="00A06B42"/>
    <w:rsid w:val="00A072B6"/>
    <w:rsid w:val="00A10F67"/>
    <w:rsid w:val="00A15AC9"/>
    <w:rsid w:val="00A20E64"/>
    <w:rsid w:val="00A2591E"/>
    <w:rsid w:val="00A2640F"/>
    <w:rsid w:val="00A320EE"/>
    <w:rsid w:val="00A34D35"/>
    <w:rsid w:val="00A36CF6"/>
    <w:rsid w:val="00A4122F"/>
    <w:rsid w:val="00A44E1E"/>
    <w:rsid w:val="00A50E50"/>
    <w:rsid w:val="00A53039"/>
    <w:rsid w:val="00A5774F"/>
    <w:rsid w:val="00A66A7E"/>
    <w:rsid w:val="00A93F96"/>
    <w:rsid w:val="00A9440A"/>
    <w:rsid w:val="00AA6FAB"/>
    <w:rsid w:val="00AB403C"/>
    <w:rsid w:val="00AC4FED"/>
    <w:rsid w:val="00AD2809"/>
    <w:rsid w:val="00AD4253"/>
    <w:rsid w:val="00AE0AC6"/>
    <w:rsid w:val="00AE0C3A"/>
    <w:rsid w:val="00AE24BD"/>
    <w:rsid w:val="00AE25CA"/>
    <w:rsid w:val="00AE3A72"/>
    <w:rsid w:val="00AE4FA7"/>
    <w:rsid w:val="00AE72C8"/>
    <w:rsid w:val="00B009CB"/>
    <w:rsid w:val="00B022DB"/>
    <w:rsid w:val="00B14552"/>
    <w:rsid w:val="00B1496F"/>
    <w:rsid w:val="00B1544C"/>
    <w:rsid w:val="00B2057F"/>
    <w:rsid w:val="00B22666"/>
    <w:rsid w:val="00B231D5"/>
    <w:rsid w:val="00B368CB"/>
    <w:rsid w:val="00B42DB9"/>
    <w:rsid w:val="00B518A3"/>
    <w:rsid w:val="00B530D4"/>
    <w:rsid w:val="00B5493B"/>
    <w:rsid w:val="00B5663C"/>
    <w:rsid w:val="00B60D91"/>
    <w:rsid w:val="00B63F67"/>
    <w:rsid w:val="00B640AA"/>
    <w:rsid w:val="00B658C3"/>
    <w:rsid w:val="00B7319D"/>
    <w:rsid w:val="00B810DD"/>
    <w:rsid w:val="00B84D01"/>
    <w:rsid w:val="00B929C5"/>
    <w:rsid w:val="00B93C1E"/>
    <w:rsid w:val="00BA18CC"/>
    <w:rsid w:val="00BA2A35"/>
    <w:rsid w:val="00BA65B8"/>
    <w:rsid w:val="00BB14B6"/>
    <w:rsid w:val="00BB248C"/>
    <w:rsid w:val="00BB2E76"/>
    <w:rsid w:val="00BB40AA"/>
    <w:rsid w:val="00BB44C1"/>
    <w:rsid w:val="00BC40D2"/>
    <w:rsid w:val="00BC5FCF"/>
    <w:rsid w:val="00BC769F"/>
    <w:rsid w:val="00BC7D0D"/>
    <w:rsid w:val="00BD14B0"/>
    <w:rsid w:val="00BD75B9"/>
    <w:rsid w:val="00BE2D97"/>
    <w:rsid w:val="00BE7AC1"/>
    <w:rsid w:val="00BF0BED"/>
    <w:rsid w:val="00BF2F13"/>
    <w:rsid w:val="00C04AB5"/>
    <w:rsid w:val="00C10CB1"/>
    <w:rsid w:val="00C14847"/>
    <w:rsid w:val="00C25E7E"/>
    <w:rsid w:val="00C26E86"/>
    <w:rsid w:val="00C33730"/>
    <w:rsid w:val="00C33AD9"/>
    <w:rsid w:val="00C34808"/>
    <w:rsid w:val="00C35178"/>
    <w:rsid w:val="00C3767A"/>
    <w:rsid w:val="00C55E00"/>
    <w:rsid w:val="00C66CB6"/>
    <w:rsid w:val="00C74D22"/>
    <w:rsid w:val="00C7729B"/>
    <w:rsid w:val="00C778A2"/>
    <w:rsid w:val="00C8668F"/>
    <w:rsid w:val="00C967E1"/>
    <w:rsid w:val="00CA630A"/>
    <w:rsid w:val="00CB21F7"/>
    <w:rsid w:val="00CB4002"/>
    <w:rsid w:val="00CB6842"/>
    <w:rsid w:val="00CB73CE"/>
    <w:rsid w:val="00CC0456"/>
    <w:rsid w:val="00CC08EA"/>
    <w:rsid w:val="00CC3BE2"/>
    <w:rsid w:val="00CC459B"/>
    <w:rsid w:val="00CC4906"/>
    <w:rsid w:val="00CD02AB"/>
    <w:rsid w:val="00CD5247"/>
    <w:rsid w:val="00CD5BC2"/>
    <w:rsid w:val="00CE0456"/>
    <w:rsid w:val="00CE16BF"/>
    <w:rsid w:val="00CE5967"/>
    <w:rsid w:val="00CE646A"/>
    <w:rsid w:val="00D003D2"/>
    <w:rsid w:val="00D027FB"/>
    <w:rsid w:val="00D033D3"/>
    <w:rsid w:val="00D21C2A"/>
    <w:rsid w:val="00D21CBF"/>
    <w:rsid w:val="00D225B4"/>
    <w:rsid w:val="00D3057B"/>
    <w:rsid w:val="00D33D8C"/>
    <w:rsid w:val="00D35943"/>
    <w:rsid w:val="00D4774D"/>
    <w:rsid w:val="00D51079"/>
    <w:rsid w:val="00D514B8"/>
    <w:rsid w:val="00D613EC"/>
    <w:rsid w:val="00D71667"/>
    <w:rsid w:val="00D74303"/>
    <w:rsid w:val="00D75DC5"/>
    <w:rsid w:val="00D761EF"/>
    <w:rsid w:val="00D82696"/>
    <w:rsid w:val="00D861AA"/>
    <w:rsid w:val="00D9201E"/>
    <w:rsid w:val="00DA6EFA"/>
    <w:rsid w:val="00DB1A87"/>
    <w:rsid w:val="00DB2CC0"/>
    <w:rsid w:val="00DB68D7"/>
    <w:rsid w:val="00DC2C97"/>
    <w:rsid w:val="00DE5DF8"/>
    <w:rsid w:val="00DF2F5D"/>
    <w:rsid w:val="00DF3DCC"/>
    <w:rsid w:val="00DF5EF1"/>
    <w:rsid w:val="00E00C73"/>
    <w:rsid w:val="00E03A9C"/>
    <w:rsid w:val="00E041AA"/>
    <w:rsid w:val="00E047F0"/>
    <w:rsid w:val="00E14DCF"/>
    <w:rsid w:val="00E226E2"/>
    <w:rsid w:val="00E229B6"/>
    <w:rsid w:val="00E236FF"/>
    <w:rsid w:val="00E30D1B"/>
    <w:rsid w:val="00E44349"/>
    <w:rsid w:val="00E44A51"/>
    <w:rsid w:val="00E44EFA"/>
    <w:rsid w:val="00E45FC2"/>
    <w:rsid w:val="00E46608"/>
    <w:rsid w:val="00E503A8"/>
    <w:rsid w:val="00E62C7D"/>
    <w:rsid w:val="00E65BF3"/>
    <w:rsid w:val="00E71C2F"/>
    <w:rsid w:val="00E75BC7"/>
    <w:rsid w:val="00E84316"/>
    <w:rsid w:val="00E85DFA"/>
    <w:rsid w:val="00E86ED3"/>
    <w:rsid w:val="00E923DD"/>
    <w:rsid w:val="00E937DA"/>
    <w:rsid w:val="00EB40F5"/>
    <w:rsid w:val="00EC4F86"/>
    <w:rsid w:val="00ED1EE5"/>
    <w:rsid w:val="00EE5933"/>
    <w:rsid w:val="00EF2C2E"/>
    <w:rsid w:val="00EF3D38"/>
    <w:rsid w:val="00EF4F90"/>
    <w:rsid w:val="00F032D6"/>
    <w:rsid w:val="00F079D8"/>
    <w:rsid w:val="00F07B24"/>
    <w:rsid w:val="00F10E44"/>
    <w:rsid w:val="00F15CF0"/>
    <w:rsid w:val="00F17CB6"/>
    <w:rsid w:val="00F2504B"/>
    <w:rsid w:val="00F40D16"/>
    <w:rsid w:val="00F42301"/>
    <w:rsid w:val="00F45F0B"/>
    <w:rsid w:val="00F5202F"/>
    <w:rsid w:val="00F565FC"/>
    <w:rsid w:val="00F56DD7"/>
    <w:rsid w:val="00F64B71"/>
    <w:rsid w:val="00F66BE6"/>
    <w:rsid w:val="00F7356E"/>
    <w:rsid w:val="00F806AE"/>
    <w:rsid w:val="00F84C1D"/>
    <w:rsid w:val="00F85120"/>
    <w:rsid w:val="00F91B9D"/>
    <w:rsid w:val="00FA5052"/>
    <w:rsid w:val="00FA656E"/>
    <w:rsid w:val="00FB055A"/>
    <w:rsid w:val="00FB1CB2"/>
    <w:rsid w:val="00FC0680"/>
    <w:rsid w:val="00FC11CC"/>
    <w:rsid w:val="00FC16E2"/>
    <w:rsid w:val="00FD4BE7"/>
    <w:rsid w:val="00FD66E8"/>
    <w:rsid w:val="00FD730B"/>
    <w:rsid w:val="00FF3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BF0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BF0BED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BF0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BF0BED"/>
    <w:rPr>
      <w:noProof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F0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F0BED"/>
    <w:rPr>
      <w:rFonts w:ascii="Tahoma" w:hAnsi="Tahoma" w:cs="Tahoma"/>
      <w:noProof/>
      <w:sz w:val="16"/>
      <w:szCs w:val="16"/>
    </w:rPr>
  </w:style>
  <w:style w:type="paragraph" w:styleId="Listenabsatz">
    <w:name w:val="List Paragraph"/>
    <w:basedOn w:val="Standard"/>
    <w:uiPriority w:val="34"/>
    <w:qFormat/>
    <w:rsid w:val="00BF0BE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noProof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BF0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BF0BED"/>
    <w:rPr>
      <w:noProof/>
    </w:rPr>
  </w:style>
  <w:style w:type="paragraph" w:styleId="Fuzeile">
    <w:name w:val="footer"/>
    <w:basedOn w:val="Standard"/>
    <w:link w:val="FuzeileZchn"/>
    <w:uiPriority w:val="99"/>
    <w:unhideWhenUsed/>
    <w:rsid w:val="00BF0BE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BF0BED"/>
    <w:rPr>
      <w:noProof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F0B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F0BED"/>
    <w:rPr>
      <w:rFonts w:ascii="Tahoma" w:hAnsi="Tahoma" w:cs="Tahoma"/>
      <w:noProof/>
      <w:sz w:val="16"/>
      <w:szCs w:val="16"/>
    </w:rPr>
  </w:style>
  <w:style w:type="paragraph" w:styleId="Listenabsatz">
    <w:name w:val="List Paragraph"/>
    <w:basedOn w:val="Standard"/>
    <w:uiPriority w:val="34"/>
    <w:qFormat/>
    <w:rsid w:val="00BF0B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50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3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6.wmf"/><Relationship Id="rId32" Type="http://schemas.openxmlformats.org/officeDocument/2006/relationships/image" Target="media/image9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7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5.bin"/><Relationship Id="rId61" Type="http://schemas.openxmlformats.org/officeDocument/2006/relationships/oleObject" Target="embeddings/oleObject39.bin"/><Relationship Id="rId10" Type="http://schemas.openxmlformats.org/officeDocument/2006/relationships/oleObject" Target="embeddings/oleObject1.bin"/><Relationship Id="rId19" Type="http://schemas.openxmlformats.org/officeDocument/2006/relationships/image" Target="media/image40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8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5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8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1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4.bin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9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5</Words>
  <Characters>1230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.Christian</dc:creator>
  <cp:lastModifiedBy>H.Christian</cp:lastModifiedBy>
  <cp:revision>13</cp:revision>
  <dcterms:created xsi:type="dcterms:W3CDTF">2013-05-23T20:57:00Z</dcterms:created>
  <dcterms:modified xsi:type="dcterms:W3CDTF">2013-05-28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